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Override2.xml" ContentType="application/vnd.openxmlformats-officedocument.themeOverride+xml"/>
  <Override PartName="/word/charts/chart6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10BDF2" w14:textId="5990581F" w:rsidR="00482E63" w:rsidRPr="00234EEF" w:rsidRDefault="00BD7C22" w:rsidP="00482E63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</w:t>
      </w:r>
      <w:r w:rsidR="00482E63" w:rsidRPr="00234EEF">
        <w:rPr>
          <w:rFonts w:ascii="Times New Roman" w:hAnsi="Times New Roman"/>
          <w:sz w:val="26"/>
          <w:szCs w:val="26"/>
        </w:rPr>
        <w:t>PHÒNG GDĐT TUY PHƯỚC</w:t>
      </w:r>
    </w:p>
    <w:p w14:paraId="5E53BDD6" w14:textId="278597D1" w:rsidR="00482E63" w:rsidRPr="00C43583" w:rsidRDefault="00482E63" w:rsidP="00482E63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BC3382" wp14:editId="138D1C5B">
                <wp:simplePos x="0" y="0"/>
                <wp:positionH relativeFrom="column">
                  <wp:posOffset>459105</wp:posOffset>
                </wp:positionH>
                <wp:positionV relativeFrom="paragraph">
                  <wp:posOffset>201295</wp:posOffset>
                </wp:positionV>
                <wp:extent cx="1514475" cy="0"/>
                <wp:effectExtent l="11430" t="10795" r="7620" b="825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4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942EA6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36.15pt;margin-top:15.85pt;width:119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"/>
            </w:pict>
          </mc:Fallback>
        </mc:AlternateContent>
      </w:r>
      <w:r w:rsidRPr="00C43583">
        <w:rPr>
          <w:rFonts w:ascii="Times New Roman" w:hAnsi="Times New Roman"/>
          <w:b/>
          <w:sz w:val="26"/>
          <w:szCs w:val="26"/>
        </w:rPr>
        <w:t xml:space="preserve">TRƯỜNG THCS PHƯỚC THÀNH </w:t>
      </w:r>
    </w:p>
    <w:p w14:paraId="1A67FA69" w14:textId="77777777" w:rsidR="00514265" w:rsidRDefault="00514265" w:rsidP="00837B38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040ACE71" w14:textId="1240564B" w:rsidR="00B97F70" w:rsidRDefault="00B97F70" w:rsidP="00837B38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36B2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KHUNG MA TRẬN ĐỀ KIỂM TRA </w:t>
      </w:r>
      <w:r w:rsidR="00CB735D" w:rsidRPr="00A36B2A">
        <w:rPr>
          <w:rFonts w:ascii="Times New Roman" w:hAnsi="Times New Roman" w:cs="Times New Roman"/>
          <w:b/>
          <w:bCs/>
          <w:sz w:val="26"/>
          <w:szCs w:val="26"/>
        </w:rPr>
        <w:t>GIỮA</w:t>
      </w:r>
      <w:r w:rsidRPr="00A36B2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KÌ </w:t>
      </w:r>
      <w:r w:rsidR="00CB735D" w:rsidRPr="00A36B2A">
        <w:rPr>
          <w:rFonts w:ascii="Times New Roman" w:hAnsi="Times New Roman" w:cs="Times New Roman"/>
          <w:b/>
          <w:bCs/>
          <w:sz w:val="26"/>
          <w:szCs w:val="26"/>
        </w:rPr>
        <w:t>I</w:t>
      </w:r>
      <w:r w:rsidR="00C27DE1">
        <w:rPr>
          <w:rFonts w:ascii="Times New Roman" w:hAnsi="Times New Roman" w:cs="Times New Roman"/>
          <w:b/>
          <w:bCs/>
          <w:sz w:val="26"/>
          <w:szCs w:val="26"/>
        </w:rPr>
        <w:t>I</w:t>
      </w:r>
      <w:r w:rsidR="00CB735D" w:rsidRPr="00A36B2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36B2A">
        <w:rPr>
          <w:rFonts w:ascii="Times New Roman" w:hAnsi="Times New Roman" w:cs="Times New Roman"/>
          <w:b/>
          <w:bCs/>
          <w:sz w:val="26"/>
          <w:szCs w:val="26"/>
          <w:lang w:val="vi-VN"/>
        </w:rPr>
        <w:t>MÔN</w:t>
      </w:r>
      <w:r w:rsidRPr="00A36B2A">
        <w:rPr>
          <w:rFonts w:ascii="Times New Roman" w:hAnsi="Times New Roman" w:cs="Times New Roman"/>
          <w:b/>
          <w:bCs/>
          <w:sz w:val="26"/>
          <w:szCs w:val="26"/>
        </w:rPr>
        <w:t xml:space="preserve"> TOÁN –</w:t>
      </w:r>
      <w:r w:rsidRPr="00A36B2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L</w:t>
      </w:r>
      <w:r w:rsidRPr="00A36B2A">
        <w:rPr>
          <w:rFonts w:ascii="Times New Roman" w:hAnsi="Times New Roman" w:cs="Times New Roman"/>
          <w:b/>
          <w:bCs/>
          <w:sz w:val="26"/>
          <w:szCs w:val="26"/>
        </w:rPr>
        <w:t xml:space="preserve">ỚP </w:t>
      </w:r>
      <w:r w:rsidR="00CB735D" w:rsidRPr="00A36B2A">
        <w:rPr>
          <w:rFonts w:ascii="Times New Roman" w:hAnsi="Times New Roman" w:cs="Times New Roman"/>
          <w:b/>
          <w:bCs/>
          <w:sz w:val="26"/>
          <w:szCs w:val="26"/>
        </w:rPr>
        <w:t>7</w:t>
      </w:r>
    </w:p>
    <w:p w14:paraId="5362A344" w14:textId="77777777" w:rsidR="00482E63" w:rsidRDefault="00482E63" w:rsidP="00482E63">
      <w:pPr>
        <w:jc w:val="center"/>
        <w:rPr>
          <w:rFonts w:ascii="Times New Roman" w:hAnsi="Times New Roman"/>
          <w:b/>
          <w:bCs/>
          <w:sz w:val="26"/>
          <w:szCs w:val="26"/>
        </w:rPr>
      </w:pPr>
      <w:r w:rsidRPr="00BF7D89">
        <w:rPr>
          <w:rFonts w:ascii="Times New Roman" w:hAnsi="Times New Roman"/>
          <w:b/>
          <w:bCs/>
          <w:sz w:val="26"/>
          <w:szCs w:val="26"/>
        </w:rPr>
        <w:t>NĂM HỌ</w:t>
      </w:r>
      <w:r>
        <w:rPr>
          <w:rFonts w:ascii="Times New Roman" w:hAnsi="Times New Roman"/>
          <w:b/>
          <w:bCs/>
          <w:sz w:val="26"/>
          <w:szCs w:val="26"/>
        </w:rPr>
        <w:t>C 2023-2024</w:t>
      </w:r>
    </w:p>
    <w:tbl>
      <w:tblPr>
        <w:tblStyle w:val="TableGrid"/>
        <w:tblW w:w="4825" w:type="pct"/>
        <w:tblInd w:w="108" w:type="dxa"/>
        <w:tblLayout w:type="fixed"/>
        <w:tblLook w:val="04A0" w:firstRow="1" w:lastRow="0" w:firstColumn="1" w:lastColumn="0" w:noHBand="0" w:noVBand="1"/>
      </w:tblPr>
      <w:tblGrid>
        <w:gridCol w:w="431"/>
        <w:gridCol w:w="1133"/>
        <w:gridCol w:w="2132"/>
        <w:gridCol w:w="894"/>
        <w:gridCol w:w="898"/>
        <w:gridCol w:w="620"/>
        <w:gridCol w:w="1046"/>
        <w:gridCol w:w="652"/>
        <w:gridCol w:w="1057"/>
        <w:gridCol w:w="638"/>
        <w:gridCol w:w="710"/>
        <w:gridCol w:w="988"/>
      </w:tblGrid>
      <w:tr w:rsidR="00511523" w:rsidRPr="00A36B2A" w14:paraId="12DAF51D" w14:textId="77777777" w:rsidTr="00C27DE1">
        <w:trPr>
          <w:trHeight w:val="361"/>
        </w:trPr>
        <w:tc>
          <w:tcPr>
            <w:tcW w:w="192" w:type="pct"/>
            <w:vMerge w:val="restart"/>
            <w:vAlign w:val="center"/>
          </w:tcPr>
          <w:p w14:paraId="2D9E6F76" w14:textId="77777777" w:rsidR="00482E63" w:rsidRPr="00A36B2A" w:rsidRDefault="00482E63" w:rsidP="003574B3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  <w:p w14:paraId="3226D45D" w14:textId="709B6EF8" w:rsidR="00482E63" w:rsidRPr="00A36B2A" w:rsidRDefault="00482E63" w:rsidP="003574B3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 w:val="restart"/>
            <w:vAlign w:val="center"/>
          </w:tcPr>
          <w:p w14:paraId="6D969E86" w14:textId="7D63D53E" w:rsidR="00482E63" w:rsidRPr="00BF7D89" w:rsidRDefault="00482E63" w:rsidP="00514265">
            <w:pPr>
              <w:jc w:val="center"/>
              <w:rPr>
                <w:b/>
                <w:spacing w:val="-8"/>
                <w:sz w:val="26"/>
                <w:szCs w:val="26"/>
              </w:rPr>
            </w:pPr>
            <w:r w:rsidRPr="00511523">
              <w:rPr>
                <w:b/>
                <w:spacing w:val="-8"/>
                <w:sz w:val="22"/>
              </w:rPr>
              <w:t>Chương</w:t>
            </w:r>
            <w:r>
              <w:rPr>
                <w:b/>
                <w:spacing w:val="-8"/>
                <w:sz w:val="26"/>
                <w:szCs w:val="26"/>
              </w:rPr>
              <w:t>/</w:t>
            </w:r>
            <w:r w:rsidRPr="00BF7D89">
              <w:rPr>
                <w:b/>
                <w:spacing w:val="-8"/>
                <w:sz w:val="26"/>
                <w:szCs w:val="26"/>
              </w:rPr>
              <w:t>Chủ đề</w:t>
            </w:r>
          </w:p>
          <w:p w14:paraId="24A225B4" w14:textId="15FD0852" w:rsidR="00482E63" w:rsidRPr="00A36B2A" w:rsidRDefault="00482E63" w:rsidP="003574B3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952" w:type="pct"/>
            <w:vMerge w:val="restart"/>
            <w:vAlign w:val="center"/>
          </w:tcPr>
          <w:p w14:paraId="464C6FA5" w14:textId="77777777" w:rsidR="00482E63" w:rsidRPr="00BF7D89" w:rsidRDefault="00482E63" w:rsidP="00514265">
            <w:pPr>
              <w:jc w:val="center"/>
              <w:rPr>
                <w:b/>
                <w:bCs/>
                <w:spacing w:val="-8"/>
                <w:sz w:val="26"/>
                <w:szCs w:val="26"/>
              </w:rPr>
            </w:pPr>
            <w:r w:rsidRPr="00BF7D89">
              <w:rPr>
                <w:b/>
                <w:bCs/>
                <w:spacing w:val="-8"/>
                <w:sz w:val="26"/>
                <w:szCs w:val="26"/>
              </w:rPr>
              <w:t>Nội dung/đơn vị kiến thức</w:t>
            </w:r>
          </w:p>
          <w:p w14:paraId="74010E4E" w14:textId="2734FEBE" w:rsidR="00482E63" w:rsidRPr="00A36B2A" w:rsidRDefault="00482E63" w:rsidP="003574B3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909" w:type="pct"/>
            <w:gridSpan w:val="8"/>
            <w:vAlign w:val="center"/>
          </w:tcPr>
          <w:p w14:paraId="673BDDBA" w14:textId="528AFB43" w:rsidR="00482E63" w:rsidRPr="00A36B2A" w:rsidRDefault="00482E63" w:rsidP="00837B3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A36B2A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441" w:type="pct"/>
          </w:tcPr>
          <w:p w14:paraId="7EB6258C" w14:textId="77777777" w:rsidR="00482E63" w:rsidRPr="00A36B2A" w:rsidRDefault="00482E63" w:rsidP="00E545FA">
            <w:pPr>
              <w:ind w:left="-120" w:right="-11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ổng</w:t>
            </w: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  <w:p w14:paraId="2CCB6B2A" w14:textId="371D8768" w:rsidR="00482E63" w:rsidRPr="00A36B2A" w:rsidRDefault="00482E63" w:rsidP="003574B3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511523" w:rsidRPr="00A36B2A" w14:paraId="35AE2DF5" w14:textId="77777777" w:rsidTr="00C27DE1">
        <w:trPr>
          <w:trHeight w:val="144"/>
        </w:trPr>
        <w:tc>
          <w:tcPr>
            <w:tcW w:w="192" w:type="pct"/>
            <w:vMerge/>
            <w:vAlign w:val="center"/>
          </w:tcPr>
          <w:p w14:paraId="74FA1E9E" w14:textId="77777777" w:rsidR="00801853" w:rsidRPr="00A36B2A" w:rsidRDefault="00801853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06" w:type="pct"/>
            <w:vMerge/>
          </w:tcPr>
          <w:p w14:paraId="3A757F5F" w14:textId="77777777" w:rsidR="00801853" w:rsidRPr="00A36B2A" w:rsidRDefault="00801853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52" w:type="pct"/>
            <w:vMerge/>
          </w:tcPr>
          <w:p w14:paraId="48A42F9C" w14:textId="77777777" w:rsidR="00801853" w:rsidRPr="00A36B2A" w:rsidRDefault="00801853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00" w:type="pct"/>
            <w:gridSpan w:val="2"/>
            <w:shd w:val="clear" w:color="auto" w:fill="E2EFD9" w:themeFill="accent6" w:themeFillTint="33"/>
            <w:vAlign w:val="center"/>
          </w:tcPr>
          <w:p w14:paraId="5DC3542E" w14:textId="77777777" w:rsidR="00801853" w:rsidRPr="00A36B2A" w:rsidRDefault="00801853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744" w:type="pct"/>
            <w:gridSpan w:val="2"/>
            <w:shd w:val="clear" w:color="auto" w:fill="DEEAF6" w:themeFill="accent5" w:themeFillTint="33"/>
            <w:vAlign w:val="center"/>
          </w:tcPr>
          <w:p w14:paraId="298140C1" w14:textId="77777777" w:rsidR="00801853" w:rsidRPr="00A36B2A" w:rsidRDefault="00801853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763" w:type="pct"/>
            <w:gridSpan w:val="2"/>
            <w:shd w:val="clear" w:color="auto" w:fill="FFF2CC" w:themeFill="accent4" w:themeFillTint="33"/>
            <w:vAlign w:val="center"/>
          </w:tcPr>
          <w:p w14:paraId="5E9DEFFF" w14:textId="77777777" w:rsidR="00801853" w:rsidRPr="00A36B2A" w:rsidRDefault="00801853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02" w:type="pct"/>
            <w:gridSpan w:val="2"/>
            <w:shd w:val="clear" w:color="auto" w:fill="E7E6E6" w:themeFill="background2"/>
            <w:vAlign w:val="center"/>
          </w:tcPr>
          <w:p w14:paraId="6C0CF934" w14:textId="77777777" w:rsidR="00801853" w:rsidRPr="00A36B2A" w:rsidRDefault="00801853" w:rsidP="00E545FA">
            <w:pPr>
              <w:spacing w:line="276" w:lineRule="auto"/>
              <w:ind w:left="-110" w:right="-11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441" w:type="pct"/>
          </w:tcPr>
          <w:p w14:paraId="48C12B7D" w14:textId="77777777" w:rsidR="00801853" w:rsidRPr="00A36B2A" w:rsidRDefault="00801853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511523" w:rsidRPr="00A36B2A" w14:paraId="0FE6673D" w14:textId="77777777" w:rsidTr="00C27DE1">
        <w:trPr>
          <w:trHeight w:val="144"/>
        </w:trPr>
        <w:tc>
          <w:tcPr>
            <w:tcW w:w="192" w:type="pct"/>
            <w:vMerge/>
            <w:vAlign w:val="center"/>
          </w:tcPr>
          <w:p w14:paraId="7625D7C8" w14:textId="77777777" w:rsidR="00324064" w:rsidRPr="00A36B2A" w:rsidRDefault="00324064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06" w:type="pct"/>
            <w:vMerge/>
          </w:tcPr>
          <w:p w14:paraId="24D4144F" w14:textId="77777777" w:rsidR="00324064" w:rsidRPr="00A36B2A" w:rsidRDefault="00324064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52" w:type="pct"/>
            <w:vMerge/>
          </w:tcPr>
          <w:p w14:paraId="771BEFE4" w14:textId="77777777" w:rsidR="00324064" w:rsidRPr="00A36B2A" w:rsidRDefault="00324064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05CEEBD4" w14:textId="77777777" w:rsidR="00324064" w:rsidRPr="00A36B2A" w:rsidRDefault="00324064" w:rsidP="00E545FA">
            <w:pPr>
              <w:spacing w:line="276" w:lineRule="auto"/>
              <w:ind w:left="-110" w:right="-11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6E39CA00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3A0765BA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48D650A2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60E03C4E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157653EE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777E91E5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4DB0067C" w14:textId="77777777" w:rsidR="00324064" w:rsidRPr="00A36B2A" w:rsidRDefault="00324064" w:rsidP="00E545FA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441" w:type="pct"/>
          </w:tcPr>
          <w:p w14:paraId="74F5AC78" w14:textId="77777777" w:rsidR="00324064" w:rsidRPr="00A36B2A" w:rsidRDefault="00324064" w:rsidP="003574B3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511523" w:rsidRPr="00A36B2A" w14:paraId="33094D31" w14:textId="77777777" w:rsidTr="00DD6AAB">
        <w:trPr>
          <w:trHeight w:val="553"/>
        </w:trPr>
        <w:tc>
          <w:tcPr>
            <w:tcW w:w="192" w:type="pct"/>
            <w:vMerge w:val="restart"/>
            <w:vAlign w:val="center"/>
          </w:tcPr>
          <w:p w14:paraId="22AA8DF4" w14:textId="77777777" w:rsidR="00A36B2A" w:rsidRPr="00A36B2A" w:rsidRDefault="00A36B2A" w:rsidP="00DD6A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506" w:type="pct"/>
            <w:vMerge w:val="restart"/>
            <w:vAlign w:val="center"/>
          </w:tcPr>
          <w:p w14:paraId="0F311724" w14:textId="442FC595" w:rsidR="00482E63" w:rsidRPr="00C27DE1" w:rsidRDefault="00C27DE1" w:rsidP="00DD6AAB">
            <w:pPr>
              <w:jc w:val="center"/>
              <w:rPr>
                <w:rFonts w:eastAsia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noProof/>
                <w:sz w:val="26"/>
                <w:szCs w:val="26"/>
              </w:rPr>
              <w:t>Một số yếu tố về thống kê và xác suất</w:t>
            </w:r>
          </w:p>
          <w:p w14:paraId="22EDE41B" w14:textId="2B4BDC99" w:rsidR="00A36B2A" w:rsidRPr="00511523" w:rsidRDefault="00C27DE1" w:rsidP="00DD6AAB">
            <w:pPr>
              <w:jc w:val="center"/>
              <w:rPr>
                <w:rFonts w:eastAsia="Times New Roman" w:cs="Times New Roman"/>
                <w:b/>
                <w:i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noProof/>
                <w:sz w:val="24"/>
                <w:szCs w:val="24"/>
              </w:rPr>
              <w:t>(14</w:t>
            </w:r>
            <w:r w:rsidR="00A36B2A" w:rsidRPr="00511523">
              <w:rPr>
                <w:rFonts w:eastAsia="Times New Roman" w:cs="Times New Roman"/>
                <w:b/>
                <w:noProof/>
                <w:sz w:val="24"/>
                <w:szCs w:val="24"/>
              </w:rPr>
              <w:t xml:space="preserve"> tiết )</w:t>
            </w:r>
          </w:p>
        </w:tc>
        <w:tc>
          <w:tcPr>
            <w:tcW w:w="952" w:type="pct"/>
          </w:tcPr>
          <w:p w14:paraId="1B549948" w14:textId="3B31B6A1" w:rsidR="00A36B2A" w:rsidRPr="00A36B2A" w:rsidRDefault="00A36B2A" w:rsidP="00C27DE1">
            <w:pPr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1: </w:t>
            </w:r>
            <w:r w:rsidR="00C27DE1">
              <w:rPr>
                <w:rFonts w:cs="Times New Roman"/>
                <w:noProof/>
                <w:spacing w:val="-8"/>
                <w:sz w:val="26"/>
                <w:szCs w:val="26"/>
              </w:rPr>
              <w:t>Thu thập, phân loại và biểu diễn dữ liệu</w:t>
            </w:r>
            <w:r w:rsidRPr="00A36B2A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6A9A2A50" w14:textId="77777777" w:rsidR="00A36B2A" w:rsidRPr="00374A77" w:rsidRDefault="00374A77" w:rsidP="00025778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74A77">
              <w:rPr>
                <w:rFonts w:cs="Times New Roman"/>
                <w:spacing w:val="-8"/>
                <w:sz w:val="24"/>
                <w:szCs w:val="24"/>
              </w:rPr>
              <w:t>4</w:t>
            </w:r>
          </w:p>
          <w:p w14:paraId="4AE9343F" w14:textId="37561C6D" w:rsidR="00374A77" w:rsidRPr="00374A77" w:rsidRDefault="00374A77" w:rsidP="00025778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74A77">
              <w:rPr>
                <w:rFonts w:cs="Times New Roman"/>
                <w:spacing w:val="-8"/>
                <w:sz w:val="24"/>
                <w:szCs w:val="24"/>
              </w:rPr>
              <w:t>(TN 1,2,3,4)</w:t>
            </w: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399C3F1B" w14:textId="3714BEF7" w:rsidR="00A36B2A" w:rsidRPr="00A36B2A" w:rsidRDefault="00A36B2A" w:rsidP="0002577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3A2DAF8C" w14:textId="77777777" w:rsidR="00A36B2A" w:rsidRPr="00A36B2A" w:rsidRDefault="00A36B2A" w:rsidP="00581918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15C8E2EB" w14:textId="3F85E205" w:rsidR="00A36B2A" w:rsidRPr="00A36B2A" w:rsidRDefault="00A36B2A" w:rsidP="0058191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56B613AE" w14:textId="77777777" w:rsidR="00A36B2A" w:rsidRPr="00A36B2A" w:rsidRDefault="00A36B2A" w:rsidP="00581918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221DF0E6" w14:textId="77777777" w:rsidR="00A36B2A" w:rsidRPr="00A36B2A" w:rsidRDefault="00A36B2A" w:rsidP="00581918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71AF769A" w14:textId="77777777" w:rsidR="00A36B2A" w:rsidRPr="00A36B2A" w:rsidRDefault="00A36B2A" w:rsidP="00581918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7365E3FC" w14:textId="77777777" w:rsidR="00A36B2A" w:rsidRPr="00A36B2A" w:rsidRDefault="00A36B2A" w:rsidP="00581918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1" w:type="pct"/>
            <w:vAlign w:val="center"/>
          </w:tcPr>
          <w:p w14:paraId="26E82612" w14:textId="5C085E33" w:rsidR="00A36B2A" w:rsidRPr="006F693E" w:rsidRDefault="00D85BA1" w:rsidP="0058191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3C04A2">
              <w:rPr>
                <w:rFonts w:cs="Times New Roman"/>
                <w:b/>
                <w:spacing w:val="-8"/>
                <w:sz w:val="26"/>
                <w:szCs w:val="26"/>
              </w:rPr>
              <w:t>0</w:t>
            </w:r>
          </w:p>
        </w:tc>
      </w:tr>
      <w:tr w:rsidR="00511523" w:rsidRPr="00A36B2A" w14:paraId="76E3076A" w14:textId="77777777" w:rsidTr="00C27DE1">
        <w:trPr>
          <w:trHeight w:val="144"/>
        </w:trPr>
        <w:tc>
          <w:tcPr>
            <w:tcW w:w="192" w:type="pct"/>
            <w:vMerge/>
          </w:tcPr>
          <w:p w14:paraId="06E323AD" w14:textId="77777777" w:rsidR="00A36B2A" w:rsidRPr="00A36B2A" w:rsidRDefault="00A36B2A" w:rsidP="005A53A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/>
          </w:tcPr>
          <w:p w14:paraId="52DC5347" w14:textId="77777777" w:rsidR="00A36B2A" w:rsidRPr="00A36B2A" w:rsidRDefault="00A36B2A" w:rsidP="005A53AE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  <w:tc>
          <w:tcPr>
            <w:tcW w:w="952" w:type="pct"/>
          </w:tcPr>
          <w:p w14:paraId="6973A3CE" w14:textId="1923C929" w:rsidR="00A36B2A" w:rsidRPr="00A36B2A" w:rsidRDefault="00A36B2A" w:rsidP="00C27DE1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A36B2A"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vi-VN"/>
              </w:rPr>
              <w:t>Nội dung 2:</w:t>
            </w:r>
            <w:r w:rsidRPr="00A36B2A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r w:rsidR="00C27DE1">
              <w:rPr>
                <w:rFonts w:eastAsia="Times New Roman" w:cs="Times New Roman"/>
                <w:noProof/>
                <w:sz w:val="26"/>
                <w:szCs w:val="26"/>
              </w:rPr>
              <w:t>Phân tích và xử lý dữ liệu</w:t>
            </w:r>
            <w:r w:rsidRPr="00A36B2A">
              <w:rPr>
                <w:rFonts w:eastAsia="Times New Roman" w:cs="Times New Roman"/>
                <w:b/>
                <w:i/>
                <w:noProof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23B7E9A5" w14:textId="77777777" w:rsidR="00374A77" w:rsidRPr="00374A77" w:rsidRDefault="00374A77" w:rsidP="00374A77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374A77">
              <w:rPr>
                <w:rFonts w:cs="Times New Roman"/>
                <w:spacing w:val="-8"/>
                <w:sz w:val="24"/>
                <w:szCs w:val="24"/>
              </w:rPr>
              <w:t>4</w:t>
            </w:r>
          </w:p>
          <w:p w14:paraId="14600DF3" w14:textId="301040BE" w:rsidR="00A36B2A" w:rsidRPr="00374A77" w:rsidRDefault="00374A77" w:rsidP="00374A77">
            <w:pPr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374A77">
              <w:rPr>
                <w:rFonts w:cs="Times New Roman"/>
                <w:spacing w:val="-8"/>
                <w:sz w:val="24"/>
                <w:szCs w:val="24"/>
              </w:rPr>
              <w:t>(TN 5,6,7,8)</w:t>
            </w: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4403DD46" w14:textId="77777777" w:rsidR="00A36B2A" w:rsidRPr="00A36B2A" w:rsidRDefault="00A36B2A" w:rsidP="005A53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634C9088" w14:textId="77777777" w:rsidR="00A36B2A" w:rsidRPr="00A36B2A" w:rsidRDefault="00A36B2A" w:rsidP="005A53A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44277A5E" w14:textId="3D8F35B7" w:rsidR="00A36B2A" w:rsidRPr="00A36B2A" w:rsidRDefault="00A36B2A" w:rsidP="005A53A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398E3E8B" w14:textId="77777777" w:rsidR="00A36B2A" w:rsidRPr="00A36B2A" w:rsidRDefault="00A36B2A" w:rsidP="005A53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4152C437" w14:textId="181C4B7C" w:rsidR="00A36B2A" w:rsidRPr="00A36B2A" w:rsidRDefault="00A36B2A" w:rsidP="0002577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1F3E4647" w14:textId="77777777" w:rsidR="00A36B2A" w:rsidRPr="00A36B2A" w:rsidRDefault="00A36B2A" w:rsidP="005A53A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7FA797B2" w14:textId="2E2086E0" w:rsidR="00A36B2A" w:rsidRPr="00A36B2A" w:rsidRDefault="00A36B2A" w:rsidP="006F693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5B7371D6" w14:textId="4812A02C" w:rsidR="00A36B2A" w:rsidRPr="006F693E" w:rsidRDefault="00B2071F" w:rsidP="005A53A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3C04A2">
              <w:rPr>
                <w:rFonts w:cs="Times New Roman"/>
                <w:b/>
                <w:spacing w:val="-8"/>
                <w:sz w:val="26"/>
                <w:szCs w:val="26"/>
              </w:rPr>
              <w:t>0</w:t>
            </w:r>
          </w:p>
        </w:tc>
      </w:tr>
      <w:tr w:rsidR="00511523" w:rsidRPr="00A36B2A" w14:paraId="55C2E7D9" w14:textId="77777777" w:rsidTr="00C27DE1">
        <w:trPr>
          <w:trHeight w:val="144"/>
        </w:trPr>
        <w:tc>
          <w:tcPr>
            <w:tcW w:w="192" w:type="pct"/>
            <w:vMerge/>
          </w:tcPr>
          <w:p w14:paraId="3343735C" w14:textId="77777777" w:rsidR="00A36B2A" w:rsidRPr="00A36B2A" w:rsidRDefault="00A36B2A" w:rsidP="007C65D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/>
          </w:tcPr>
          <w:p w14:paraId="3DAD629E" w14:textId="77777777" w:rsidR="00A36B2A" w:rsidRPr="00A36B2A" w:rsidRDefault="00A36B2A" w:rsidP="007C65D4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  <w:tc>
          <w:tcPr>
            <w:tcW w:w="952" w:type="pct"/>
          </w:tcPr>
          <w:p w14:paraId="3FAD2B34" w14:textId="0BD21A27" w:rsidR="00A36B2A" w:rsidRPr="00A36B2A" w:rsidRDefault="00A36B2A" w:rsidP="00C27DE1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 w:rsidRPr="00A36B2A"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3: </w:t>
            </w:r>
            <w:r w:rsidR="00C27DE1">
              <w:rPr>
                <w:rFonts w:cs="Times New Roman"/>
                <w:noProof/>
                <w:spacing w:val="-8"/>
                <w:sz w:val="26"/>
                <w:szCs w:val="26"/>
              </w:rPr>
              <w:t>Biểu đồ đoạn thẳng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715F41A1" w14:textId="46362FDE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6E65B239" w14:textId="0C1D9B72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E7334E9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2DC538B1" w14:textId="77777777" w:rsidR="00A36B2A" w:rsidRDefault="005030A7" w:rsidP="006F693E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4C1A064" w14:textId="235B088B" w:rsidR="005030A7" w:rsidRPr="00A36B2A" w:rsidRDefault="005030A7" w:rsidP="006F693E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1)</w:t>
            </w: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0332FCB1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5614B60A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7398901F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3EDDFB16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64F63E5A" w14:textId="0D978311" w:rsidR="00A36B2A" w:rsidRPr="006F693E" w:rsidRDefault="00D85BA1" w:rsidP="007C65D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3C04A2">
              <w:rPr>
                <w:rFonts w:cs="Times New Roman"/>
                <w:b/>
                <w:spacing w:val="-8"/>
                <w:sz w:val="26"/>
                <w:szCs w:val="26"/>
              </w:rPr>
              <w:t>0</w:t>
            </w:r>
          </w:p>
        </w:tc>
      </w:tr>
      <w:tr w:rsidR="00511523" w:rsidRPr="00A36B2A" w14:paraId="7F71AEAB" w14:textId="77777777" w:rsidTr="00C27DE1">
        <w:trPr>
          <w:trHeight w:val="144"/>
        </w:trPr>
        <w:tc>
          <w:tcPr>
            <w:tcW w:w="192" w:type="pct"/>
            <w:vMerge/>
          </w:tcPr>
          <w:p w14:paraId="10EAD00B" w14:textId="021CBBBE" w:rsidR="00A36B2A" w:rsidRPr="00A36B2A" w:rsidRDefault="00A36B2A" w:rsidP="007C65D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/>
          </w:tcPr>
          <w:p w14:paraId="1B3BEAAD" w14:textId="77777777" w:rsidR="00A36B2A" w:rsidRPr="00A36B2A" w:rsidRDefault="00A36B2A" w:rsidP="007C65D4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  <w:tc>
          <w:tcPr>
            <w:tcW w:w="952" w:type="pct"/>
          </w:tcPr>
          <w:p w14:paraId="64A6AD90" w14:textId="421B14BC" w:rsidR="00A36B2A" w:rsidRPr="00A36B2A" w:rsidRDefault="00A36B2A" w:rsidP="00C27DE1">
            <w:pPr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4: </w:t>
            </w:r>
            <w:r w:rsidR="00C27DE1">
              <w:rPr>
                <w:rFonts w:cs="Times New Roman"/>
                <w:noProof/>
                <w:spacing w:val="-8"/>
                <w:sz w:val="26"/>
                <w:szCs w:val="26"/>
              </w:rPr>
              <w:t>Biểu đồ hình quạt tròn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695D486C" w14:textId="7520153C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3AB052A4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195F3DA4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1FF7FA2D" w14:textId="77777777" w:rsidR="005030A7" w:rsidRDefault="005030A7" w:rsidP="005030A7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75CC6ACE" w14:textId="48AB1D02" w:rsidR="00A36B2A" w:rsidRPr="00A36B2A" w:rsidRDefault="005030A7" w:rsidP="005030A7">
            <w:pPr>
              <w:ind w:right="-69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2)</w:t>
            </w: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3E2A63D0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7B43E984" w14:textId="13796B4E" w:rsidR="00A36B2A" w:rsidRPr="00A36B2A" w:rsidRDefault="00A36B2A" w:rsidP="006F693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77626DAD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1616884D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7977AE96" w14:textId="088BD6CE" w:rsidR="00A36B2A" w:rsidRPr="006F693E" w:rsidRDefault="00D85BA1" w:rsidP="007C65D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3C04A2">
              <w:rPr>
                <w:rFonts w:cs="Times New Roman"/>
                <w:b/>
                <w:spacing w:val="-8"/>
                <w:sz w:val="26"/>
                <w:szCs w:val="26"/>
              </w:rPr>
              <w:t>0</w:t>
            </w:r>
          </w:p>
        </w:tc>
      </w:tr>
      <w:tr w:rsidR="00511523" w:rsidRPr="00A36B2A" w14:paraId="13B8A74A" w14:textId="77777777" w:rsidTr="00C27DE1">
        <w:trPr>
          <w:trHeight w:val="144"/>
        </w:trPr>
        <w:tc>
          <w:tcPr>
            <w:tcW w:w="192" w:type="pct"/>
            <w:vMerge/>
          </w:tcPr>
          <w:p w14:paraId="6B26A185" w14:textId="77777777" w:rsidR="00A36B2A" w:rsidRPr="00A36B2A" w:rsidRDefault="00A36B2A" w:rsidP="007C65D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/>
          </w:tcPr>
          <w:p w14:paraId="440F59C3" w14:textId="77777777" w:rsidR="00A36B2A" w:rsidRPr="00A36B2A" w:rsidRDefault="00A36B2A" w:rsidP="007C65D4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  <w:tc>
          <w:tcPr>
            <w:tcW w:w="952" w:type="pct"/>
          </w:tcPr>
          <w:p w14:paraId="1BF35DA4" w14:textId="29C97FC3" w:rsidR="00A36B2A" w:rsidRPr="00A36B2A" w:rsidRDefault="00A36B2A" w:rsidP="00C27DE1">
            <w:pPr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5: </w:t>
            </w:r>
            <w:r w:rsidR="00C27DE1">
              <w:rPr>
                <w:rFonts w:cs="Times New Roman"/>
                <w:noProof/>
                <w:spacing w:val="-8"/>
                <w:sz w:val="26"/>
                <w:szCs w:val="26"/>
              </w:rPr>
              <w:t>Biến cố trong một số trò chơi đơn giản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625C2136" w14:textId="79C91026" w:rsidR="00A36B2A" w:rsidRPr="00A36B2A" w:rsidRDefault="00A36B2A" w:rsidP="00025778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44FBFDF8" w14:textId="77777777" w:rsidR="007A0FC2" w:rsidRDefault="007A0FC2" w:rsidP="007A0FC2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0372FD25" w14:textId="124AF1E2" w:rsidR="00A36B2A" w:rsidRPr="00A36B2A" w:rsidRDefault="007A0FC2" w:rsidP="007A0FC2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3)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6D6636D3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05523A50" w14:textId="6E90D303" w:rsidR="00A36B2A" w:rsidRPr="00A36B2A" w:rsidRDefault="00A36B2A" w:rsidP="005030A7">
            <w:pPr>
              <w:ind w:right="-69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3E93B3B4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4361D369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1AF846E0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41C3D026" w14:textId="77777777" w:rsidR="00A36B2A" w:rsidRPr="00A36B2A" w:rsidRDefault="00A36B2A" w:rsidP="007C65D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1015144E" w14:textId="77BC5614" w:rsidR="00A36B2A" w:rsidRPr="006F693E" w:rsidRDefault="00B2071F" w:rsidP="007C65D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3C04A2">
              <w:rPr>
                <w:rFonts w:cs="Times New Roman"/>
                <w:b/>
                <w:spacing w:val="-8"/>
                <w:sz w:val="26"/>
                <w:szCs w:val="26"/>
              </w:rPr>
              <w:t>0</w:t>
            </w:r>
          </w:p>
        </w:tc>
      </w:tr>
      <w:tr w:rsidR="004829C3" w:rsidRPr="00A36B2A" w14:paraId="5F394C30" w14:textId="77777777" w:rsidTr="00C27DE1">
        <w:trPr>
          <w:trHeight w:val="144"/>
        </w:trPr>
        <w:tc>
          <w:tcPr>
            <w:tcW w:w="192" w:type="pct"/>
            <w:vMerge w:val="restart"/>
            <w:vAlign w:val="center"/>
          </w:tcPr>
          <w:p w14:paraId="7EA06431" w14:textId="77777777" w:rsidR="004829C3" w:rsidRPr="00A36B2A" w:rsidRDefault="004829C3" w:rsidP="00C27DE1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  <w:p w14:paraId="23CFE3D9" w14:textId="704F9ACD" w:rsidR="004829C3" w:rsidRDefault="004829C3" w:rsidP="00C27DE1">
            <w:pPr>
              <w:ind w:hanging="109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14:paraId="7964BF6A" w14:textId="77777777" w:rsidR="004829C3" w:rsidRPr="00A36B2A" w:rsidRDefault="004829C3" w:rsidP="00C27DE1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9103F91" w14:textId="77777777" w:rsidR="004829C3" w:rsidRPr="00A36B2A" w:rsidRDefault="004829C3" w:rsidP="00C27DE1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F637377" w14:textId="77777777" w:rsidR="004829C3" w:rsidRPr="00A36B2A" w:rsidRDefault="004829C3" w:rsidP="00C27DE1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5519B9C" w14:textId="77777777" w:rsidR="004829C3" w:rsidRPr="00A36B2A" w:rsidRDefault="004829C3" w:rsidP="00C27DE1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A30A136" w14:textId="77777777" w:rsidR="004829C3" w:rsidRPr="00A36B2A" w:rsidRDefault="004829C3" w:rsidP="00C27DE1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 w:val="restart"/>
            <w:vAlign w:val="center"/>
          </w:tcPr>
          <w:p w14:paraId="6F9C3243" w14:textId="6770D66A" w:rsidR="004829C3" w:rsidRDefault="004829C3" w:rsidP="00C27DE1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w:t>Tam giác</w:t>
            </w:r>
          </w:p>
          <w:p w14:paraId="1E3BD53D" w14:textId="77777777" w:rsidR="004829C3" w:rsidRPr="00511523" w:rsidRDefault="004829C3" w:rsidP="00C27DE1">
            <w:pPr>
              <w:jc w:val="center"/>
              <w:rPr>
                <w:rFonts w:eastAsia="Times New Roman" w:cs="Times New Roman"/>
                <w:b/>
                <w:i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w:t>(14 tiết)</w:t>
            </w:r>
          </w:p>
          <w:p w14:paraId="66A586BB" w14:textId="534A60CF" w:rsidR="004829C3" w:rsidRPr="00511523" w:rsidRDefault="004829C3" w:rsidP="00C27DE1">
            <w:pPr>
              <w:jc w:val="center"/>
              <w:rPr>
                <w:rFonts w:eastAsia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952" w:type="pct"/>
          </w:tcPr>
          <w:p w14:paraId="772EA645" w14:textId="2DA369D3" w:rsidR="004829C3" w:rsidRPr="00596DFA" w:rsidRDefault="004829C3" w:rsidP="008B32BC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482E63"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w:t>Nội dung 1</w:t>
            </w:r>
            <w:r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w:t xml:space="preserve">: </w:t>
            </w:r>
            <w:r>
              <w:rPr>
                <w:rFonts w:eastAsia="Times New Roman" w:cs="Times New Roman"/>
                <w:bCs/>
                <w:noProof/>
                <w:sz w:val="26"/>
                <w:szCs w:val="26"/>
              </w:rPr>
              <w:t>Hai tam giác bằng nhau.</w:t>
            </w:r>
            <w:r w:rsidRPr="00A36B2A">
              <w:rPr>
                <w:rFonts w:eastAsia="Times New Roman" w:cs="Times New Roman"/>
                <w:b/>
                <w:bCs/>
                <w:i/>
                <w:noProof/>
                <w:sz w:val="26"/>
                <w:szCs w:val="26"/>
              </w:rPr>
              <w:t xml:space="preserve"> </w:t>
            </w:r>
            <w:r w:rsidR="00596DFA">
              <w:rPr>
                <w:rFonts w:eastAsia="Times New Roman" w:cs="Times New Roman"/>
                <w:bCs/>
                <w:noProof/>
                <w:sz w:val="26"/>
                <w:szCs w:val="26"/>
              </w:rPr>
              <w:t>Tam giác cân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618802A4" w14:textId="4C256109" w:rsidR="004829C3" w:rsidRPr="006A7A51" w:rsidRDefault="004829C3" w:rsidP="006A7A51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39DA3AE6" w14:textId="77777777" w:rsidR="004829C3" w:rsidRPr="00A36B2A" w:rsidRDefault="004829C3" w:rsidP="00BB077C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041263EC" w14:textId="77777777" w:rsidR="004829C3" w:rsidRPr="00A36B2A" w:rsidRDefault="004829C3" w:rsidP="00BB077C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078545FF" w14:textId="5E30132D" w:rsidR="004829C3" w:rsidRPr="00A36B2A" w:rsidRDefault="004829C3" w:rsidP="00BB077C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1EDAFABD" w14:textId="77777777" w:rsidR="004829C3" w:rsidRPr="00A36B2A" w:rsidRDefault="004829C3" w:rsidP="00BB077C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38A2B1DB" w14:textId="77777777" w:rsidR="00596DFA" w:rsidRDefault="00596DFA" w:rsidP="00596DFA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51D1F9DA" w14:textId="7A7D1F73" w:rsidR="004829C3" w:rsidRPr="00A36B2A" w:rsidRDefault="00596DFA" w:rsidP="00596DF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4b)</w:t>
            </w: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7F6B0E30" w14:textId="77777777" w:rsidR="004829C3" w:rsidRPr="00A36B2A" w:rsidRDefault="004829C3" w:rsidP="00BB077C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490C3A27" w14:textId="7590D99B" w:rsidR="004829C3" w:rsidRPr="00A36B2A" w:rsidRDefault="004829C3" w:rsidP="007A0FC2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751FC79A" w14:textId="04AF1AA8" w:rsidR="004829C3" w:rsidRPr="006F693E" w:rsidRDefault="00596DFA" w:rsidP="00BB077C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0</w:t>
            </w:r>
          </w:p>
        </w:tc>
      </w:tr>
      <w:tr w:rsidR="004829C3" w:rsidRPr="00A36B2A" w14:paraId="1ABDA717" w14:textId="77777777" w:rsidTr="00C27DE1">
        <w:trPr>
          <w:trHeight w:val="144"/>
        </w:trPr>
        <w:tc>
          <w:tcPr>
            <w:tcW w:w="192" w:type="pct"/>
            <w:vMerge/>
          </w:tcPr>
          <w:p w14:paraId="342CC759" w14:textId="77777777" w:rsidR="004829C3" w:rsidRPr="00A36B2A" w:rsidRDefault="004829C3" w:rsidP="00A36B2A">
            <w:pPr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/>
          </w:tcPr>
          <w:p w14:paraId="34E8691D" w14:textId="2A807CAD" w:rsidR="004829C3" w:rsidRPr="00A36B2A" w:rsidRDefault="004829C3" w:rsidP="00746BBE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da-DK"/>
              </w:rPr>
            </w:pPr>
          </w:p>
        </w:tc>
        <w:tc>
          <w:tcPr>
            <w:tcW w:w="952" w:type="pct"/>
          </w:tcPr>
          <w:p w14:paraId="3A10E71A" w14:textId="3D19DD47" w:rsidR="004829C3" w:rsidRPr="00A36B2A" w:rsidRDefault="004829C3" w:rsidP="00DD6AAB">
            <w:pPr>
              <w:rPr>
                <w:rFonts w:eastAsia="Times New Roman" w:cs="Times New Roman"/>
                <w:bCs/>
                <w:iCs/>
                <w:sz w:val="26"/>
                <w:szCs w:val="26"/>
                <w:lang w:val="da-DK"/>
              </w:rPr>
            </w:pPr>
            <w:r w:rsidRPr="00482E63">
              <w:rPr>
                <w:rFonts w:eastAsia="Times New Roman" w:cs="Times New Roman"/>
                <w:b/>
                <w:noProof/>
                <w:sz w:val="26"/>
                <w:szCs w:val="26"/>
                <w:lang w:val="da-DK"/>
              </w:rPr>
              <w:t>Nội dung 2</w:t>
            </w:r>
            <w:r>
              <w:rPr>
                <w:rFonts w:eastAsia="Times New Roman" w:cs="Times New Roman"/>
                <w:b/>
                <w:noProof/>
                <w:sz w:val="26"/>
                <w:szCs w:val="26"/>
                <w:lang w:val="da-DK"/>
              </w:rPr>
              <w:t xml:space="preserve">: </w:t>
            </w:r>
            <w:r w:rsidRPr="004829C3">
              <w:rPr>
                <w:rFonts w:eastAsia="Times New Roman" w:cs="Times New Roman"/>
                <w:noProof/>
                <w:sz w:val="26"/>
                <w:szCs w:val="26"/>
                <w:lang w:val="da-DK"/>
              </w:rPr>
              <w:t xml:space="preserve">Ba </w:t>
            </w:r>
            <w:r>
              <w:rPr>
                <w:rFonts w:eastAsia="Times New Roman" w:cs="Times New Roman"/>
                <w:noProof/>
                <w:sz w:val="26"/>
                <w:szCs w:val="26"/>
                <w:lang w:val="da-DK"/>
              </w:rPr>
              <w:t xml:space="preserve">trường hợp bằng nhau của tam giác </w:t>
            </w:r>
          </w:p>
          <w:p w14:paraId="531557D3" w14:textId="39424D81" w:rsidR="004829C3" w:rsidRPr="00A36B2A" w:rsidRDefault="004829C3" w:rsidP="00DD6AAB">
            <w:pPr>
              <w:rPr>
                <w:rFonts w:eastAsia="Times New Roman" w:cs="Times New Roman"/>
                <w:bCs/>
                <w:iCs/>
                <w:sz w:val="26"/>
                <w:szCs w:val="26"/>
                <w:lang w:val="da-DK"/>
              </w:rPr>
            </w:pP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675CFD6C" w14:textId="781DAA9C" w:rsidR="00BC6DC7" w:rsidRPr="00374A77" w:rsidRDefault="00BC6DC7" w:rsidP="00BC6DC7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4</w:t>
            </w:r>
          </w:p>
          <w:p w14:paraId="68102CF4" w14:textId="77777777" w:rsidR="00BC6DC7" w:rsidRDefault="00BC6DC7" w:rsidP="00BC6DC7">
            <w:pPr>
              <w:jc w:val="center"/>
              <w:rPr>
                <w:rFonts w:cs="Times New Roman"/>
                <w:spacing w:val="-8"/>
                <w:sz w:val="22"/>
              </w:rPr>
            </w:pPr>
            <w:r w:rsidRPr="006A7A51">
              <w:rPr>
                <w:rFonts w:cs="Times New Roman"/>
                <w:spacing w:val="-8"/>
                <w:sz w:val="22"/>
              </w:rPr>
              <w:t xml:space="preserve">(TN </w:t>
            </w:r>
            <w:r>
              <w:rPr>
                <w:rFonts w:cs="Times New Roman"/>
                <w:spacing w:val="-8"/>
                <w:sz w:val="22"/>
              </w:rPr>
              <w:t>9,10,</w:t>
            </w:r>
          </w:p>
          <w:p w14:paraId="4EB0303B" w14:textId="4F996E32" w:rsidR="004829C3" w:rsidRPr="00A36B2A" w:rsidRDefault="00BC6DC7" w:rsidP="00BC6DC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2"/>
              </w:rPr>
              <w:t>11,12</w:t>
            </w:r>
            <w:r w:rsidRPr="006A7A51">
              <w:rPr>
                <w:rFonts w:cs="Times New Roman"/>
                <w:spacing w:val="-8"/>
                <w:sz w:val="22"/>
              </w:rPr>
              <w:t>)</w:t>
            </w: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58373414" w14:textId="77777777" w:rsidR="004829C3" w:rsidRPr="00A36B2A" w:rsidRDefault="004829C3" w:rsidP="006D527D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8D5CBA4" w14:textId="77777777" w:rsidR="004829C3" w:rsidRPr="00A36B2A" w:rsidRDefault="004829C3" w:rsidP="006D527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73DE7DED" w14:textId="77777777" w:rsidR="00596DFA" w:rsidRDefault="00596DFA" w:rsidP="00596DFA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2F2CCC77" w14:textId="68BB9D57" w:rsidR="004829C3" w:rsidRPr="00A36B2A" w:rsidRDefault="00596DFA" w:rsidP="00596DF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4a)</w:t>
            </w: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64ACC453" w14:textId="77777777" w:rsidR="004829C3" w:rsidRPr="00A36B2A" w:rsidRDefault="004829C3" w:rsidP="006D527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73E314CF" w14:textId="77777777" w:rsidR="00BC6DC7" w:rsidRDefault="00BC6DC7" w:rsidP="00BC6DC7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52F48ED9" w14:textId="69A24919" w:rsidR="004829C3" w:rsidRPr="00A36B2A" w:rsidRDefault="00BC6DC7" w:rsidP="00BC6DC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4c)</w:t>
            </w: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0B190DDA" w14:textId="77777777" w:rsidR="004829C3" w:rsidRPr="00A36B2A" w:rsidRDefault="004829C3" w:rsidP="006D527D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5B3510B4" w14:textId="71FC3751" w:rsidR="004829C3" w:rsidRPr="00A36B2A" w:rsidRDefault="004829C3" w:rsidP="00596DF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1DCE9F30" w14:textId="6AE62597" w:rsidR="004829C3" w:rsidRPr="006F693E" w:rsidRDefault="00BC6DC7" w:rsidP="006D527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30</w:t>
            </w:r>
          </w:p>
        </w:tc>
      </w:tr>
      <w:tr w:rsidR="004829C3" w:rsidRPr="00A36B2A" w14:paraId="2754E22C" w14:textId="77777777" w:rsidTr="00C27DE1">
        <w:trPr>
          <w:trHeight w:val="195"/>
        </w:trPr>
        <w:tc>
          <w:tcPr>
            <w:tcW w:w="192" w:type="pct"/>
            <w:vMerge/>
          </w:tcPr>
          <w:p w14:paraId="39454B25" w14:textId="77777777" w:rsidR="004829C3" w:rsidRPr="00A36B2A" w:rsidRDefault="004829C3" w:rsidP="00746BBE">
            <w:pPr>
              <w:ind w:hanging="109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06" w:type="pct"/>
            <w:vMerge/>
          </w:tcPr>
          <w:p w14:paraId="3260AC13" w14:textId="77777777" w:rsidR="004829C3" w:rsidRPr="00A36B2A" w:rsidRDefault="004829C3" w:rsidP="00746BBE">
            <w:pPr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da-DK"/>
              </w:rPr>
            </w:pPr>
          </w:p>
        </w:tc>
        <w:tc>
          <w:tcPr>
            <w:tcW w:w="952" w:type="pct"/>
          </w:tcPr>
          <w:p w14:paraId="41B62261" w14:textId="361CBC42" w:rsidR="004829C3" w:rsidRDefault="00596DFA" w:rsidP="00DD6AAB">
            <w:pPr>
              <w:ind w:right="-47"/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w:t>Nội dung 3</w:t>
            </w:r>
            <w:r w:rsidR="008B32BC" w:rsidRPr="00482E63">
              <w:rPr>
                <w:rFonts w:eastAsia="Times New Roman" w:cs="Times New Roman"/>
                <w:b/>
                <w:bCs/>
                <w:noProof/>
                <w:sz w:val="26"/>
                <w:szCs w:val="26"/>
              </w:rPr>
              <w:t>:</w:t>
            </w:r>
            <w:r w:rsidR="008B32BC" w:rsidRPr="00A36B2A">
              <w:rPr>
                <w:rFonts w:eastAsia="Times New Roman" w:cs="Times New Roman"/>
                <w:b/>
                <w:bCs/>
                <w:i/>
                <w:noProof/>
                <w:sz w:val="26"/>
                <w:szCs w:val="26"/>
              </w:rPr>
              <w:t xml:space="preserve"> </w:t>
            </w:r>
            <w:r w:rsidR="008B32BC">
              <w:rPr>
                <w:rFonts w:eastAsia="Times New Roman" w:cs="Times New Roman"/>
                <w:bCs/>
                <w:noProof/>
                <w:sz w:val="26"/>
                <w:szCs w:val="26"/>
              </w:rPr>
              <w:t>Đường vuông góc và đường xiên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0351B60A" w14:textId="51086D30" w:rsidR="004829C3" w:rsidRDefault="004829C3" w:rsidP="00BC6DC7">
            <w:pPr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70C14617" w14:textId="77777777" w:rsidR="004829C3" w:rsidRPr="00A36B2A" w:rsidRDefault="004829C3" w:rsidP="00746BBE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1AAE3DB" w14:textId="77777777" w:rsidR="004829C3" w:rsidRPr="00A36B2A" w:rsidRDefault="004829C3" w:rsidP="00746BB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53F430EF" w14:textId="77777777" w:rsidR="004829C3" w:rsidRDefault="004829C3" w:rsidP="007A0FC2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5A061BA3" w14:textId="77777777" w:rsidR="004829C3" w:rsidRPr="00A36B2A" w:rsidRDefault="004829C3" w:rsidP="00746BB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375F1BC0" w14:textId="471A709E" w:rsidR="004829C3" w:rsidRDefault="004829C3" w:rsidP="008B32BC">
            <w:pPr>
              <w:jc w:val="center"/>
              <w:rPr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56B85EEE" w14:textId="77777777" w:rsidR="004829C3" w:rsidRPr="00A36B2A" w:rsidRDefault="004829C3" w:rsidP="00746BB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5C5F4493" w14:textId="77777777" w:rsidR="00596DFA" w:rsidRDefault="00596DFA" w:rsidP="00596DFA">
            <w:pPr>
              <w:ind w:right="-34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7A1EA38E" w14:textId="4DD699D0" w:rsidR="004829C3" w:rsidRPr="00A36B2A" w:rsidRDefault="00596DFA" w:rsidP="00596DFA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 4d)</w:t>
            </w:r>
          </w:p>
        </w:tc>
        <w:tc>
          <w:tcPr>
            <w:tcW w:w="441" w:type="pct"/>
            <w:vAlign w:val="center"/>
          </w:tcPr>
          <w:p w14:paraId="0475694A" w14:textId="64AB4BB1" w:rsidR="004829C3" w:rsidRDefault="00BC6DC7" w:rsidP="00746BB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0</w:t>
            </w:r>
          </w:p>
        </w:tc>
      </w:tr>
      <w:tr w:rsidR="00511523" w:rsidRPr="00A36B2A" w14:paraId="7E1766FD" w14:textId="77777777" w:rsidTr="00C27DE1">
        <w:trPr>
          <w:trHeight w:val="271"/>
        </w:trPr>
        <w:tc>
          <w:tcPr>
            <w:tcW w:w="1650" w:type="pct"/>
            <w:gridSpan w:val="3"/>
          </w:tcPr>
          <w:p w14:paraId="78BFEF19" w14:textId="6B932998" w:rsidR="00746BBE" w:rsidRPr="00A36B2A" w:rsidRDefault="00746BBE" w:rsidP="006F693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ổng (</w:t>
            </w:r>
            <w:r w:rsidR="00D85BA1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28 </w:t>
            </w: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tiết)</w:t>
            </w:r>
          </w:p>
        </w:tc>
        <w:tc>
          <w:tcPr>
            <w:tcW w:w="399" w:type="pct"/>
            <w:shd w:val="clear" w:color="auto" w:fill="E2EFD9" w:themeFill="accent6" w:themeFillTint="33"/>
            <w:vAlign w:val="center"/>
          </w:tcPr>
          <w:p w14:paraId="40A6E117" w14:textId="145A2BED" w:rsidR="00746BBE" w:rsidRPr="00A36B2A" w:rsidRDefault="00746BBE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01" w:type="pct"/>
            <w:shd w:val="clear" w:color="auto" w:fill="E2EFD9" w:themeFill="accent6" w:themeFillTint="33"/>
            <w:vAlign w:val="center"/>
          </w:tcPr>
          <w:p w14:paraId="31771452" w14:textId="028A7293" w:rsidR="00746BBE" w:rsidRPr="00A36B2A" w:rsidRDefault="00746BBE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05356B2" w14:textId="6CFB5F78" w:rsidR="00746BBE" w:rsidRPr="00A36B2A" w:rsidRDefault="00746BBE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67" w:type="pct"/>
            <w:shd w:val="clear" w:color="auto" w:fill="DEEAF6" w:themeFill="accent5" w:themeFillTint="33"/>
            <w:vAlign w:val="center"/>
          </w:tcPr>
          <w:p w14:paraId="06C84BFF" w14:textId="01B73866" w:rsidR="00746BBE" w:rsidRPr="00A36B2A" w:rsidRDefault="00746BBE" w:rsidP="00746BBE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291" w:type="pct"/>
            <w:shd w:val="clear" w:color="auto" w:fill="FFF2CC" w:themeFill="accent4" w:themeFillTint="33"/>
            <w:vAlign w:val="center"/>
          </w:tcPr>
          <w:p w14:paraId="4D183BEB" w14:textId="004211F3" w:rsidR="00746BBE" w:rsidRPr="00A36B2A" w:rsidRDefault="00746BBE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72" w:type="pct"/>
            <w:shd w:val="clear" w:color="auto" w:fill="FFF2CC" w:themeFill="accent4" w:themeFillTint="33"/>
            <w:vAlign w:val="center"/>
          </w:tcPr>
          <w:p w14:paraId="10D41034" w14:textId="2FD101E2" w:rsidR="00746BBE" w:rsidRPr="00A36B2A" w:rsidRDefault="00746BBE" w:rsidP="00746BBE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285" w:type="pct"/>
            <w:shd w:val="clear" w:color="auto" w:fill="E7E6E6" w:themeFill="background2"/>
            <w:vAlign w:val="center"/>
          </w:tcPr>
          <w:p w14:paraId="327E5410" w14:textId="7344C1F0" w:rsidR="00746BBE" w:rsidRPr="006F693E" w:rsidRDefault="00746BBE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17" w:type="pct"/>
            <w:shd w:val="clear" w:color="auto" w:fill="E7E6E6" w:themeFill="background2"/>
            <w:vAlign w:val="center"/>
          </w:tcPr>
          <w:p w14:paraId="45E4EA5E" w14:textId="291DB20F" w:rsidR="00746BBE" w:rsidRPr="00A36B2A" w:rsidRDefault="00746BBE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441" w:type="pct"/>
            <w:vAlign w:val="center"/>
          </w:tcPr>
          <w:p w14:paraId="6D7A0B7B" w14:textId="31E7EA8B" w:rsidR="00746BBE" w:rsidRPr="00A36B2A" w:rsidRDefault="00746BBE" w:rsidP="00746BB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514265" w:rsidRPr="00A36B2A" w14:paraId="426CEE9A" w14:textId="77777777" w:rsidTr="00C27DE1">
        <w:trPr>
          <w:trHeight w:val="271"/>
        </w:trPr>
        <w:tc>
          <w:tcPr>
            <w:tcW w:w="1650" w:type="pct"/>
            <w:gridSpan w:val="3"/>
          </w:tcPr>
          <w:p w14:paraId="62D6FB1C" w14:textId="77777777" w:rsidR="00514265" w:rsidRPr="00A36B2A" w:rsidRDefault="00514265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800" w:type="pct"/>
            <w:gridSpan w:val="2"/>
            <w:shd w:val="clear" w:color="auto" w:fill="E2EFD9" w:themeFill="accent6" w:themeFillTint="33"/>
            <w:vAlign w:val="center"/>
          </w:tcPr>
          <w:p w14:paraId="0F713025" w14:textId="5629A3CA" w:rsidR="00514265" w:rsidRPr="00A36B2A" w:rsidRDefault="00514265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40</w:t>
            </w:r>
            <w:r w:rsidR="00722FED">
              <w:rPr>
                <w:rFonts w:cs="Times New Roman"/>
                <w:b/>
                <w:bCs/>
                <w:spacing w:val="-8"/>
                <w:sz w:val="26"/>
                <w:szCs w:val="26"/>
              </w:rPr>
              <w:t>%</w:t>
            </w:r>
          </w:p>
        </w:tc>
        <w:tc>
          <w:tcPr>
            <w:tcW w:w="744" w:type="pct"/>
            <w:gridSpan w:val="2"/>
            <w:shd w:val="clear" w:color="auto" w:fill="DEEAF6" w:themeFill="accent5" w:themeFillTint="33"/>
            <w:vAlign w:val="center"/>
          </w:tcPr>
          <w:p w14:paraId="0450AE52" w14:textId="77777777" w:rsidR="00514265" w:rsidRPr="00A36B2A" w:rsidRDefault="00514265" w:rsidP="00746BBE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30%</w:t>
            </w:r>
          </w:p>
        </w:tc>
        <w:tc>
          <w:tcPr>
            <w:tcW w:w="763" w:type="pct"/>
            <w:gridSpan w:val="2"/>
            <w:shd w:val="clear" w:color="auto" w:fill="FFF2CC" w:themeFill="accent4" w:themeFillTint="33"/>
            <w:vAlign w:val="center"/>
          </w:tcPr>
          <w:p w14:paraId="263C4014" w14:textId="77777777" w:rsidR="00514265" w:rsidRPr="00A36B2A" w:rsidRDefault="00514265" w:rsidP="00746BBE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20%</w:t>
            </w:r>
          </w:p>
        </w:tc>
        <w:tc>
          <w:tcPr>
            <w:tcW w:w="602" w:type="pct"/>
            <w:gridSpan w:val="2"/>
            <w:shd w:val="clear" w:color="auto" w:fill="E7E6E6" w:themeFill="background2"/>
            <w:vAlign w:val="center"/>
          </w:tcPr>
          <w:p w14:paraId="70731342" w14:textId="77777777" w:rsidR="00514265" w:rsidRPr="00A36B2A" w:rsidRDefault="00514265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%</w:t>
            </w:r>
          </w:p>
        </w:tc>
        <w:tc>
          <w:tcPr>
            <w:tcW w:w="441" w:type="pct"/>
            <w:vAlign w:val="center"/>
          </w:tcPr>
          <w:p w14:paraId="09B6BC92" w14:textId="77777777" w:rsidR="00514265" w:rsidRPr="00A36B2A" w:rsidRDefault="00514265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0%</w:t>
            </w:r>
          </w:p>
        </w:tc>
      </w:tr>
      <w:tr w:rsidR="00514265" w:rsidRPr="00A36B2A" w14:paraId="6BAA51C6" w14:textId="77777777" w:rsidTr="00C27DE1">
        <w:trPr>
          <w:trHeight w:val="144"/>
        </w:trPr>
        <w:tc>
          <w:tcPr>
            <w:tcW w:w="1650" w:type="pct"/>
            <w:gridSpan w:val="3"/>
          </w:tcPr>
          <w:p w14:paraId="680A614F" w14:textId="77777777" w:rsidR="00514265" w:rsidRPr="00A36B2A" w:rsidRDefault="00514265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1544" w:type="pct"/>
            <w:gridSpan w:val="4"/>
            <w:shd w:val="clear" w:color="auto" w:fill="E2EFD9" w:themeFill="accent6" w:themeFillTint="33"/>
            <w:vAlign w:val="center"/>
          </w:tcPr>
          <w:p w14:paraId="5A8BA44C" w14:textId="6D4ACB56" w:rsidR="00514265" w:rsidRPr="00A36B2A" w:rsidRDefault="00514265" w:rsidP="00746BB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1365" w:type="pct"/>
            <w:gridSpan w:val="4"/>
            <w:shd w:val="clear" w:color="auto" w:fill="FFF2CC" w:themeFill="accent4" w:themeFillTint="33"/>
            <w:vAlign w:val="center"/>
          </w:tcPr>
          <w:p w14:paraId="19D9E19F" w14:textId="7388470E" w:rsidR="00514265" w:rsidRPr="00A36B2A" w:rsidRDefault="00514265" w:rsidP="00746BBE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30%</w:t>
            </w:r>
          </w:p>
        </w:tc>
        <w:tc>
          <w:tcPr>
            <w:tcW w:w="441" w:type="pct"/>
          </w:tcPr>
          <w:p w14:paraId="56B1522C" w14:textId="77777777" w:rsidR="00514265" w:rsidRPr="00A36B2A" w:rsidRDefault="00514265" w:rsidP="00746BBE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A36B2A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0%</w:t>
            </w:r>
          </w:p>
        </w:tc>
      </w:tr>
    </w:tbl>
    <w:p w14:paraId="7FA51406" w14:textId="77777777" w:rsidR="00B94692" w:rsidRPr="00A36B2A" w:rsidRDefault="00B94692" w:rsidP="003574B3">
      <w:pPr>
        <w:spacing w:line="340" w:lineRule="atLeast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A36B2A">
        <w:rPr>
          <w:rFonts w:ascii="Times New Roman" w:hAnsi="Times New Roman" w:cs="Times New Roman"/>
          <w:b/>
          <w:bCs/>
          <w:sz w:val="26"/>
          <w:szCs w:val="26"/>
          <w:lang w:val="vi-VN"/>
        </w:rPr>
        <w:br w:type="page"/>
      </w:r>
    </w:p>
    <w:p w14:paraId="55261F41" w14:textId="493B438D" w:rsidR="00C55E5F" w:rsidRPr="0073794B" w:rsidRDefault="00C55E5F" w:rsidP="00514265">
      <w:pPr>
        <w:jc w:val="center"/>
        <w:rPr>
          <w:rFonts w:ascii="Times New Roman" w:hAnsi="Times New Roman"/>
          <w:b/>
        </w:rPr>
      </w:pPr>
      <w:bookmarkStart w:id="0" w:name="_Hlk116894335"/>
      <w:r w:rsidRPr="0073794B">
        <w:rPr>
          <w:rFonts w:ascii="Times New Roman" w:hAnsi="Times New Roman"/>
          <w:b/>
          <w:lang w:val="vi-VN"/>
        </w:rPr>
        <w:lastRenderedPageBreak/>
        <w:t xml:space="preserve">BẢN ĐẶC TẢ MỨC ĐỘ ĐÁNH GIÁ </w:t>
      </w:r>
      <w:r w:rsidRPr="0073794B">
        <w:rPr>
          <w:rFonts w:ascii="Times New Roman" w:hAnsi="Times New Roman"/>
          <w:b/>
        </w:rPr>
        <w:t>GIỮA KỲ</w:t>
      </w:r>
      <w:r>
        <w:rPr>
          <w:rFonts w:ascii="Times New Roman" w:hAnsi="Times New Roman"/>
          <w:b/>
        </w:rPr>
        <w:t xml:space="preserve"> I</w:t>
      </w:r>
      <w:r w:rsidR="00C27DE1">
        <w:rPr>
          <w:rFonts w:ascii="Times New Roman" w:hAnsi="Times New Roman"/>
          <w:b/>
        </w:rPr>
        <w:t>I</w:t>
      </w:r>
      <w:r>
        <w:rPr>
          <w:rFonts w:ascii="Times New Roman" w:hAnsi="Times New Roman"/>
          <w:b/>
        </w:rPr>
        <w:t xml:space="preserve"> </w:t>
      </w:r>
      <w:r w:rsidRPr="0073794B">
        <w:rPr>
          <w:rFonts w:ascii="Times New Roman" w:hAnsi="Times New Roman"/>
          <w:b/>
          <w:lang w:val="vi-VN"/>
        </w:rPr>
        <w:t xml:space="preserve">MÔN TOÁN -LỚP </w:t>
      </w:r>
      <w:r>
        <w:rPr>
          <w:rFonts w:ascii="Times New Roman" w:hAnsi="Times New Roman"/>
          <w:b/>
        </w:rPr>
        <w:t>7</w:t>
      </w:r>
    </w:p>
    <w:p w14:paraId="3289F0C8" w14:textId="77777777" w:rsidR="00C55E5F" w:rsidRPr="0073794B" w:rsidRDefault="00C55E5F" w:rsidP="00C55E5F">
      <w:pPr>
        <w:jc w:val="center"/>
        <w:rPr>
          <w:rFonts w:ascii="Times New Roman" w:hAnsi="Times New Roman"/>
          <w:b/>
          <w:bCs/>
        </w:rPr>
      </w:pPr>
      <w:r w:rsidRPr="0073794B">
        <w:rPr>
          <w:rFonts w:ascii="Times New Roman" w:hAnsi="Times New Roman"/>
          <w:b/>
          <w:bCs/>
        </w:rPr>
        <w:t>NĂM HỌ</w:t>
      </w:r>
      <w:r>
        <w:rPr>
          <w:rFonts w:ascii="Times New Roman" w:hAnsi="Times New Roman"/>
          <w:b/>
          <w:bCs/>
        </w:rPr>
        <w:t>C 2023-2024</w:t>
      </w:r>
    </w:p>
    <w:tbl>
      <w:tblPr>
        <w:tblW w:w="11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1023"/>
        <w:gridCol w:w="2095"/>
        <w:gridCol w:w="4111"/>
        <w:gridCol w:w="851"/>
        <w:gridCol w:w="992"/>
        <w:gridCol w:w="850"/>
        <w:gridCol w:w="851"/>
      </w:tblGrid>
      <w:tr w:rsidR="00C55E5F" w:rsidRPr="00BF7D89" w14:paraId="33E7669B" w14:textId="77777777" w:rsidTr="00873ED9">
        <w:trPr>
          <w:trHeight w:val="294"/>
        </w:trPr>
        <w:tc>
          <w:tcPr>
            <w:tcW w:w="3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496F0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F3E9F" w14:textId="77777777" w:rsidR="00C55E5F" w:rsidRPr="00BF7D89" w:rsidRDefault="00C55E5F" w:rsidP="00514265">
            <w:pPr>
              <w:ind w:left="-70" w:right="-110" w:firstLine="7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Chương/ Chủ đề</w:t>
            </w:r>
          </w:p>
        </w:tc>
        <w:tc>
          <w:tcPr>
            <w:tcW w:w="20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20D89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E2E51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đánh giá</w:t>
            </w: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35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33A256" w14:textId="77777777" w:rsidR="00C55E5F" w:rsidRPr="00BF7D89" w:rsidRDefault="00C55E5F" w:rsidP="00514265">
            <w:pPr>
              <w:ind w:left="-110" w:right="-11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C55E5F" w:rsidRPr="00BF7D89" w14:paraId="3116C47D" w14:textId="77777777" w:rsidTr="00873ED9">
        <w:trPr>
          <w:trHeight w:val="626"/>
        </w:trPr>
        <w:tc>
          <w:tcPr>
            <w:tcW w:w="3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805F9" w14:textId="77777777" w:rsidR="00C55E5F" w:rsidRPr="00BF7D89" w:rsidRDefault="00C55E5F" w:rsidP="00514265">
            <w:pPr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A0E19" w14:textId="77777777" w:rsidR="00C55E5F" w:rsidRPr="00BF7D89" w:rsidRDefault="00C55E5F" w:rsidP="00514265">
            <w:pPr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BE3D1" w14:textId="77777777" w:rsidR="00C55E5F" w:rsidRPr="00BF7D89" w:rsidRDefault="00C55E5F" w:rsidP="00514265">
            <w:pPr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FCA2D" w14:textId="77777777" w:rsidR="00C55E5F" w:rsidRPr="00BF7D89" w:rsidRDefault="00C55E5F" w:rsidP="00514265">
            <w:pPr>
              <w:rPr>
                <w:rFonts w:ascii="Times New Roman" w:hAnsi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8C06EE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Nhận biết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F27F1F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03BDFA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9BE116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D85BA1" w:rsidRPr="00BF7D89" w14:paraId="7F0C4529" w14:textId="77777777" w:rsidTr="00504FA2">
        <w:trPr>
          <w:trHeight w:val="924"/>
        </w:trPr>
        <w:tc>
          <w:tcPr>
            <w:tcW w:w="3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CAB6E" w14:textId="77777777" w:rsidR="00D85BA1" w:rsidRPr="00D85BA1" w:rsidRDefault="00D85BA1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5BA1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3C5B1" w14:textId="77777777" w:rsidR="00D85BA1" w:rsidRPr="00D85BA1" w:rsidRDefault="00D85BA1" w:rsidP="00D85BA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D85BA1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Một số yếu tố về thống kê và xác suất</w:t>
            </w:r>
          </w:p>
          <w:p w14:paraId="68637595" w14:textId="2EB41D93" w:rsidR="00D85BA1" w:rsidRPr="00B361AB" w:rsidRDefault="00D85BA1" w:rsidP="00D85BA1">
            <w:pPr>
              <w:jc w:val="center"/>
              <w:rPr>
                <w:rFonts w:ascii="Times New Roman" w:hAnsi="Times New Roman" w:cs="Times New Roman"/>
                <w:b/>
                <w:iCs/>
                <w:sz w:val="22"/>
                <w:szCs w:val="22"/>
                <w:lang w:val="da-DK"/>
              </w:rPr>
            </w:pPr>
            <w:r w:rsidRPr="00B361AB">
              <w:rPr>
                <w:rFonts w:ascii="Times New Roman" w:eastAsia="Times New Roman" w:hAnsi="Times New Roman" w:cs="Times New Roman"/>
                <w:b/>
                <w:noProof/>
                <w:sz w:val="22"/>
                <w:szCs w:val="22"/>
              </w:rPr>
              <w:t>(14 tiết )</w:t>
            </w: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1386C5" w14:textId="149BF4EE" w:rsidR="00D85BA1" w:rsidRPr="00D85BA1" w:rsidRDefault="00D85BA1" w:rsidP="00514265">
            <w:pPr>
              <w:ind w:right="-20"/>
              <w:rPr>
                <w:rFonts w:ascii="Times New Roman" w:hAnsi="Times New Roman" w:cs="Times New Roman"/>
                <w:bCs/>
                <w:iCs/>
                <w:spacing w:val="-8"/>
                <w:sz w:val="26"/>
                <w:szCs w:val="26"/>
              </w:rPr>
            </w:pPr>
            <w:r w:rsidRPr="00D85BA1">
              <w:rPr>
                <w:rFonts w:ascii="Times New Roman" w:hAnsi="Times New Roman"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1: </w:t>
            </w:r>
            <w:r w:rsidRPr="00D85BA1"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</w:rPr>
              <w:t>Thu thập, phân loại và biểu diễn dữ liệu</w:t>
            </w:r>
            <w:r w:rsidRPr="00D85BA1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B07AE" w14:textId="6B3698C2" w:rsidR="00D85BA1" w:rsidRPr="00BF7D89" w:rsidRDefault="00D85BA1" w:rsidP="00504FA2">
            <w:pPr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Nh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  <w:t>ận biế</w:t>
            </w:r>
            <w:proofErr w:type="gramStart"/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t 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:</w:t>
            </w:r>
            <w:proofErr w:type="gramEnd"/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r w:rsidR="003C04A2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 xml:space="preserve">Nhận biết được dãy số liệu. Phát hiện được chổ không hợp lý của số liệu. Biết cách đọc </w:t>
            </w:r>
            <w:r w:rsidR="00504FA2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>và</w:t>
            </w:r>
            <w:r w:rsidR="003C04A2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 xml:space="preserve"> phân loại dữ liệ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F4E780" w14:textId="77777777" w:rsidR="003C04A2" w:rsidRPr="003C04A2" w:rsidRDefault="003C04A2" w:rsidP="003C04A2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</w:t>
            </w:r>
          </w:p>
          <w:p w14:paraId="4D7B7A36" w14:textId="3D61DD03" w:rsidR="00D85BA1" w:rsidRPr="003C04A2" w:rsidRDefault="003C04A2" w:rsidP="003C04A2">
            <w:pPr>
              <w:ind w:left="-110" w:right="-11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TN 1,2,3,4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0C5B36" w14:textId="77777777" w:rsidR="00D85BA1" w:rsidRPr="003C04A2" w:rsidRDefault="00D85BA1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13E82F" w14:textId="77777777" w:rsidR="00D85BA1" w:rsidRPr="003C04A2" w:rsidRDefault="00D85BA1" w:rsidP="00514265">
            <w:pPr>
              <w:ind w:right="-11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BF0415" w14:textId="77777777" w:rsidR="00D85BA1" w:rsidRPr="003C04A2" w:rsidRDefault="00D85BA1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D85BA1" w:rsidRPr="00BF7D89" w14:paraId="7FA4B142" w14:textId="77777777" w:rsidTr="00504FA2">
        <w:trPr>
          <w:trHeight w:val="825"/>
        </w:trPr>
        <w:tc>
          <w:tcPr>
            <w:tcW w:w="3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62431" w14:textId="77777777" w:rsidR="00D85BA1" w:rsidRPr="00D85BA1" w:rsidRDefault="00D85BA1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72DAA" w14:textId="77777777" w:rsidR="00D85BA1" w:rsidRPr="00D85BA1" w:rsidRDefault="00D85BA1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4F9FA2" w14:textId="0A3AC26D" w:rsidR="00D85BA1" w:rsidRPr="00D85BA1" w:rsidRDefault="00D85BA1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  <w:r w:rsidRPr="00D85BA1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Nội dung 2:</w:t>
            </w:r>
            <w:r w:rsidRPr="00D85BA1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r w:rsidRPr="00D85BA1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Phân tích và xử lý dữ liệu</w:t>
            </w:r>
            <w:r w:rsidRPr="00D85BA1">
              <w:rPr>
                <w:rFonts w:ascii="Times New Roman" w:eastAsia="Times New Roman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ABF1A1" w14:textId="3E395662" w:rsidR="00D85BA1" w:rsidRPr="00147D0A" w:rsidRDefault="00D85BA1" w:rsidP="003C04A2">
            <w:pP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Nhận biết</w:t>
            </w:r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 </w:t>
            </w:r>
            <w:proofErr w:type="gramStart"/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 xml:space="preserve">:  </w:t>
            </w:r>
            <w:r w:rsidR="003C04A2" w:rsidRPr="003C04A2"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>Biết</w:t>
            </w:r>
            <w:proofErr w:type="gramEnd"/>
            <w:r w:rsidR="003C04A2" w:rsidRPr="003C04A2"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 xml:space="preserve"> cách phân tích, xử lý dữ liệu đã cho để tính toán, nhận biết các dữ liệu đã cho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1CA852" w14:textId="77777777" w:rsidR="003C04A2" w:rsidRPr="003C04A2" w:rsidRDefault="003C04A2" w:rsidP="003C04A2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</w:t>
            </w:r>
          </w:p>
          <w:p w14:paraId="4D6176EB" w14:textId="3D721DEB" w:rsidR="00D85BA1" w:rsidRPr="003C04A2" w:rsidRDefault="003C04A2" w:rsidP="003C04A2">
            <w:pPr>
              <w:ind w:right="-11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TN 5,6,7,8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C03BC5" w14:textId="7D0EA74D" w:rsidR="00D85BA1" w:rsidRPr="003C04A2" w:rsidRDefault="00D85BA1" w:rsidP="00514265">
            <w:pPr>
              <w:ind w:left="-11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1E3D6" w14:textId="77777777" w:rsidR="00D85BA1" w:rsidRPr="003C04A2" w:rsidRDefault="00D85BA1" w:rsidP="005142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4E5877" w14:textId="5DF288D3" w:rsidR="00D85BA1" w:rsidRPr="003C04A2" w:rsidRDefault="00D85BA1" w:rsidP="00147D0A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3C04A2" w:rsidRPr="00BF7D89" w14:paraId="3C0A453D" w14:textId="77777777" w:rsidTr="003C04A2">
        <w:trPr>
          <w:trHeight w:val="634"/>
        </w:trPr>
        <w:tc>
          <w:tcPr>
            <w:tcW w:w="3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11D9F" w14:textId="77777777" w:rsidR="003C04A2" w:rsidRPr="00D85BA1" w:rsidRDefault="003C04A2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A4523" w14:textId="77777777" w:rsidR="003C04A2" w:rsidRPr="00D85BA1" w:rsidRDefault="003C04A2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4B2A9A" w14:textId="6E7E9CD8" w:rsidR="003C04A2" w:rsidRPr="00D85BA1" w:rsidRDefault="003C04A2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  <w:r w:rsidRPr="00D85BA1">
              <w:rPr>
                <w:rFonts w:ascii="Times New Roman" w:hAnsi="Times New Roman"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3: </w:t>
            </w:r>
            <w:r w:rsidRPr="00D85BA1"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</w:rPr>
              <w:t>Biểu đồ đoạn thẳng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51CDD5" w14:textId="376D2FE7" w:rsidR="003C04A2" w:rsidRPr="00B361AB" w:rsidRDefault="003C04A2" w:rsidP="00DF713E">
            <w:pP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Thông hiểu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 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 xml:space="preserve">: </w:t>
            </w:r>
            <w:r w:rsidR="00B361AB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>Biết cách đọc biểu đồ đoạn thẳng và phân tích, xử lý các dữ liệu của biểu đ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F524CA" w14:textId="30ADA376" w:rsidR="003C04A2" w:rsidRPr="003C04A2" w:rsidRDefault="003C04A2" w:rsidP="00514265">
            <w:pPr>
              <w:ind w:right="-11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DC77E" w14:textId="77777777" w:rsidR="003C04A2" w:rsidRPr="003C04A2" w:rsidRDefault="003C04A2" w:rsidP="003C04A2">
            <w:pPr>
              <w:ind w:right="-34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1E915E3C" w14:textId="5E1B2C0A" w:rsidR="003C04A2" w:rsidRPr="003C04A2" w:rsidRDefault="003C04A2" w:rsidP="00147D0A">
            <w:pPr>
              <w:ind w:left="-110" w:right="-13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TL 1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1226BE" w14:textId="36352A89" w:rsidR="003C04A2" w:rsidRPr="003C04A2" w:rsidRDefault="003C04A2" w:rsidP="005142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66501FF" w14:textId="77777777" w:rsidR="003C04A2" w:rsidRPr="003C04A2" w:rsidRDefault="003C04A2" w:rsidP="005142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3C04A2" w:rsidRPr="00BF7D89" w14:paraId="2E5AB72E" w14:textId="77777777" w:rsidTr="00B361AB">
        <w:trPr>
          <w:trHeight w:val="855"/>
        </w:trPr>
        <w:tc>
          <w:tcPr>
            <w:tcW w:w="3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26BE2" w14:textId="77777777" w:rsidR="003C04A2" w:rsidRPr="00D85BA1" w:rsidRDefault="003C04A2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D19D3D" w14:textId="77777777" w:rsidR="003C04A2" w:rsidRPr="00D85BA1" w:rsidRDefault="003C04A2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89E25C" w14:textId="522D9CA2" w:rsidR="003C04A2" w:rsidRPr="00D85BA1" w:rsidRDefault="003C04A2" w:rsidP="00514265">
            <w:pPr>
              <w:rPr>
                <w:rFonts w:ascii="Times New Roman" w:hAnsi="Times New Roman" w:cs="Times New Roman"/>
                <w:b/>
                <w:iCs/>
                <w:color w:val="000000"/>
                <w:sz w:val="26"/>
                <w:szCs w:val="26"/>
              </w:rPr>
            </w:pPr>
            <w:r w:rsidRPr="00D85BA1">
              <w:rPr>
                <w:rFonts w:ascii="Times New Roman" w:hAnsi="Times New Roman"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4: </w:t>
            </w:r>
            <w:r w:rsidRPr="00D85BA1"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</w:rPr>
              <w:t>Biểu đồ hình quạt tròn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BDBBE9" w14:textId="5F66B53C" w:rsidR="003C04A2" w:rsidRPr="00BF7D89" w:rsidRDefault="00B361AB" w:rsidP="00B361AB">
            <w:pPr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Thông hiểu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 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>Biết cách đọc biểu đồ hình quạt tròn và phân tích, xử lý các dữ liệu của biểu đồ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DEC757" w14:textId="77777777" w:rsidR="003C04A2" w:rsidRPr="003C04A2" w:rsidRDefault="003C04A2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73D398" w14:textId="77777777" w:rsidR="003C04A2" w:rsidRPr="003C04A2" w:rsidRDefault="003C04A2" w:rsidP="003C04A2">
            <w:pPr>
              <w:ind w:right="-34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01922B74" w14:textId="11894D02" w:rsidR="003C04A2" w:rsidRPr="003C04A2" w:rsidRDefault="003C04A2" w:rsidP="00147D0A">
            <w:pPr>
              <w:ind w:left="-110" w:right="-13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TL 2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F99A242" w14:textId="7129806F" w:rsidR="003C04A2" w:rsidRPr="003C04A2" w:rsidRDefault="003C04A2" w:rsidP="00147D0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3F2A2C2" w14:textId="77777777" w:rsidR="003C04A2" w:rsidRPr="003C04A2" w:rsidRDefault="003C04A2" w:rsidP="005142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D85BA1" w:rsidRPr="00BF7D89" w14:paraId="6188F719" w14:textId="77777777" w:rsidTr="00873ED9">
        <w:trPr>
          <w:trHeight w:val="1159"/>
        </w:trPr>
        <w:tc>
          <w:tcPr>
            <w:tcW w:w="3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FCEA32" w14:textId="77777777" w:rsidR="00D85BA1" w:rsidRPr="00D85BA1" w:rsidRDefault="00D85BA1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B149D2" w14:textId="77777777" w:rsidR="00D85BA1" w:rsidRPr="00D85BA1" w:rsidRDefault="00D85BA1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69C5F9" w14:textId="0EE6E4EB" w:rsidR="00D85BA1" w:rsidRPr="00D85BA1" w:rsidRDefault="00D85BA1" w:rsidP="00514265">
            <w:pPr>
              <w:rPr>
                <w:rFonts w:ascii="Times New Roman" w:hAnsi="Times New Roman" w:cs="Times New Roman"/>
                <w:b/>
                <w:iCs/>
                <w:color w:val="000000"/>
                <w:sz w:val="26"/>
                <w:szCs w:val="26"/>
              </w:rPr>
            </w:pPr>
            <w:r w:rsidRPr="00D85BA1">
              <w:rPr>
                <w:rFonts w:ascii="Times New Roman" w:hAnsi="Times New Roman" w:cs="Times New Roman"/>
                <w:b/>
                <w:bCs/>
                <w:iCs/>
                <w:spacing w:val="-8"/>
                <w:sz w:val="26"/>
                <w:szCs w:val="26"/>
              </w:rPr>
              <w:t xml:space="preserve">Nội dung 5: </w:t>
            </w:r>
            <w:r w:rsidRPr="00D85BA1">
              <w:rPr>
                <w:rFonts w:ascii="Times New Roman" w:hAnsi="Times New Roman" w:cs="Times New Roman"/>
                <w:noProof/>
                <w:spacing w:val="-8"/>
                <w:sz w:val="26"/>
                <w:szCs w:val="26"/>
              </w:rPr>
              <w:t>Biến cố trong một số trò chơi đơn giản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DC9C47" w14:textId="7BFBB364" w:rsidR="00D85BA1" w:rsidRPr="00BF7D89" w:rsidRDefault="00D85BA1" w:rsidP="00B361AB">
            <w:pPr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Nhận biết</w:t>
            </w:r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 </w:t>
            </w:r>
            <w:proofErr w:type="gramStart"/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 xml:space="preserve">:  </w:t>
            </w:r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>biết</w:t>
            </w:r>
            <w:proofErr w:type="gramEnd"/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 xml:space="preserve"> </w:t>
            </w:r>
            <w:r w:rsidR="00B361AB"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>cách ghi các kết quả có thể xảy ra của một biến cố. Xác định được các kết quả thuận lợi của một biến cố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EBCBE8" w14:textId="77777777" w:rsidR="003C04A2" w:rsidRPr="00B361AB" w:rsidRDefault="003C04A2" w:rsidP="003C04A2">
            <w:pPr>
              <w:ind w:right="-34"/>
              <w:jc w:val="center"/>
              <w:rPr>
                <w:rFonts w:ascii="Times New Roman" w:hAnsi="Times New Roman" w:cs="Times New Roman"/>
                <w:spacing w:val="-8"/>
              </w:rPr>
            </w:pPr>
            <w:r w:rsidRPr="00B361AB"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246419D3" w14:textId="6FFA4C8F" w:rsidR="00D85BA1" w:rsidRPr="003C04A2" w:rsidRDefault="003C04A2" w:rsidP="003C04A2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B361AB">
              <w:rPr>
                <w:rFonts w:ascii="Times New Roman" w:hAnsi="Times New Roman" w:cs="Times New Roman"/>
                <w:spacing w:val="-8"/>
              </w:rPr>
              <w:t>(TL 3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3F78D0" w14:textId="7057FC83" w:rsidR="00D85BA1" w:rsidRPr="003C04A2" w:rsidRDefault="00D85BA1" w:rsidP="00DB3589">
            <w:pPr>
              <w:ind w:left="-110" w:right="-13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10A9024" w14:textId="77777777" w:rsidR="00D85BA1" w:rsidRPr="003C04A2" w:rsidRDefault="00D85BA1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D4880FA" w14:textId="77777777" w:rsidR="00D85BA1" w:rsidRPr="003C04A2" w:rsidRDefault="00D85BA1" w:rsidP="005142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D85BA1" w:rsidRPr="00BF7D89" w14:paraId="3333941D" w14:textId="77777777" w:rsidTr="00873ED9">
        <w:trPr>
          <w:trHeight w:val="1215"/>
        </w:trPr>
        <w:tc>
          <w:tcPr>
            <w:tcW w:w="392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0493D" w14:textId="77777777" w:rsidR="00D85BA1" w:rsidRPr="00D85BA1" w:rsidRDefault="00D85BA1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5BA1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2</w:t>
            </w:r>
          </w:p>
          <w:p w14:paraId="2AC67524" w14:textId="1889F7C6" w:rsidR="00D85BA1" w:rsidRPr="00D85BA1" w:rsidRDefault="00D85BA1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  <w:p w14:paraId="710F1870" w14:textId="77777777" w:rsidR="00D85BA1" w:rsidRPr="00D85BA1" w:rsidRDefault="00D85BA1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DD033" w14:textId="77777777" w:rsidR="00D85BA1" w:rsidRPr="00D85BA1" w:rsidRDefault="00D85BA1" w:rsidP="00D85BA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D85BA1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w:t>Tam giác</w:t>
            </w:r>
          </w:p>
          <w:p w14:paraId="6B8903B9" w14:textId="77777777" w:rsidR="00D85BA1" w:rsidRPr="00D85BA1" w:rsidRDefault="00D85BA1" w:rsidP="00D85BA1">
            <w:pPr>
              <w:jc w:val="center"/>
              <w:rPr>
                <w:rFonts w:ascii="Times New Roman" w:eastAsia="Times New Roman" w:hAnsi="Times New Roman" w:cs="Times New Roman"/>
                <w:b/>
                <w:iCs/>
              </w:rPr>
            </w:pPr>
            <w:r w:rsidRPr="00D85BA1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w:t>(14 tiết)</w:t>
            </w:r>
          </w:p>
          <w:p w14:paraId="30627219" w14:textId="7FF3324E" w:rsidR="00D85BA1" w:rsidRPr="00D85BA1" w:rsidRDefault="00D85BA1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D56E10" w14:textId="4F309884" w:rsidR="00D85BA1" w:rsidRPr="00D85BA1" w:rsidRDefault="00D85BA1" w:rsidP="00514265">
            <w:pPr>
              <w:rPr>
                <w:rFonts w:ascii="Times New Roman" w:hAnsi="Times New Roman" w:cs="Times New Roman"/>
                <w:iCs/>
                <w:color w:val="000000"/>
                <w:sz w:val="26"/>
                <w:szCs w:val="26"/>
              </w:rPr>
            </w:pPr>
            <w:r w:rsidRPr="00D85BA1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w:t xml:space="preserve">Nội dung 1: </w:t>
            </w:r>
            <w:r w:rsidRPr="00D85BA1"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</w:rPr>
              <w:t>Hai tam giác bằng nhau.Tam giác cân</w:t>
            </w:r>
            <w:r w:rsidRPr="00D85BA1">
              <w:rPr>
                <w:rFonts w:ascii="Times New Roman" w:eastAsia="Times New Roman" w:hAnsi="Times New Roman" w:cs="Times New Roman"/>
                <w:b/>
                <w:bCs/>
                <w:i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255C16" w14:textId="74C9D619" w:rsidR="00B361AB" w:rsidRPr="00DB3589" w:rsidRDefault="00B361AB" w:rsidP="00B361AB">
            <w:pPr>
              <w:rPr>
                <w:rFonts w:ascii="Times New Roman" w:hAnsi="Times New Roman"/>
                <w:bCs/>
                <w:spacing w:val="-8"/>
                <w:sz w:val="26"/>
                <w:szCs w:val="26"/>
                <w:lang w:val="vi-VN"/>
              </w:rPr>
            </w:pPr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Vận dụng </w:t>
            </w:r>
            <w:proofErr w:type="gramStart"/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 xml:space="preserve">:  </w:t>
            </w:r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>Chứng</w:t>
            </w:r>
            <w:proofErr w:type="gramEnd"/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 xml:space="preserve"> minh được một tam giác là tam giác cân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62ED8A" w14:textId="2071B5A8" w:rsidR="00D85BA1" w:rsidRPr="003C04A2" w:rsidRDefault="00D85BA1" w:rsidP="003C04A2">
            <w:pPr>
              <w:ind w:right="-110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3F6A20" w14:textId="77777777" w:rsidR="00D85BA1" w:rsidRPr="003C04A2" w:rsidRDefault="00D85BA1" w:rsidP="00514265">
            <w:pPr>
              <w:ind w:left="-110" w:right="-130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7AC81" w14:textId="77777777" w:rsidR="00654D65" w:rsidRPr="003C04A2" w:rsidRDefault="00654D65" w:rsidP="00654D65">
            <w:pPr>
              <w:ind w:right="-34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7ED720CB" w14:textId="240EBA54" w:rsidR="00D85BA1" w:rsidRPr="003C04A2" w:rsidRDefault="00654D65" w:rsidP="005F44EB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(TL </w:t>
            </w:r>
            <w:r w:rsidR="005F44EB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b</w:t>
            </w: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11FD6A" w14:textId="3EA3F3AB" w:rsidR="00D85BA1" w:rsidRPr="003C04A2" w:rsidRDefault="00D85BA1" w:rsidP="003C04A2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5F44EB" w:rsidRPr="00BF7D89" w14:paraId="60B0D3E7" w14:textId="77777777" w:rsidTr="006A76F3">
        <w:trPr>
          <w:trHeight w:val="2990"/>
        </w:trPr>
        <w:tc>
          <w:tcPr>
            <w:tcW w:w="3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C5F6BF" w14:textId="77777777" w:rsidR="005F44EB" w:rsidRPr="00D85BA1" w:rsidRDefault="005F44EB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97F1E7" w14:textId="3CABD439" w:rsidR="005F44EB" w:rsidRPr="00D85BA1" w:rsidRDefault="005F44EB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24AD4E5" w14:textId="307E7C88" w:rsidR="005F44EB" w:rsidRPr="00D85BA1" w:rsidRDefault="005F44EB" w:rsidP="00C73987">
            <w:pPr>
              <w:rPr>
                <w:rFonts w:ascii="Times New Roman" w:hAnsi="Times New Roman" w:cs="Times New Roman"/>
                <w:b/>
                <w:iCs/>
                <w:color w:val="000000"/>
                <w:sz w:val="26"/>
                <w:szCs w:val="26"/>
              </w:rPr>
            </w:pPr>
            <w:r w:rsidRPr="00D85BA1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da-DK"/>
              </w:rPr>
              <w:t xml:space="preserve">Nội dung 2: </w:t>
            </w:r>
            <w:r w:rsidRPr="00C73987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da-DK"/>
              </w:rPr>
              <w:t xml:space="preserve">Ba </w:t>
            </w: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da-DK"/>
              </w:rPr>
              <w:t>t</w:t>
            </w:r>
            <w:r w:rsidRPr="00D85BA1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da-DK"/>
              </w:rPr>
              <w:t xml:space="preserve">rường hợp bằng nhau của tam giác </w:t>
            </w:r>
          </w:p>
          <w:p w14:paraId="70239C7D" w14:textId="1EAC9D7A" w:rsidR="005F44EB" w:rsidRPr="00D85BA1" w:rsidRDefault="005F44EB" w:rsidP="00514265">
            <w:pPr>
              <w:ind w:left="-90"/>
              <w:rPr>
                <w:rFonts w:ascii="Times New Roman" w:hAnsi="Times New Roman" w:cs="Times New Roman"/>
                <w:b/>
                <w:iCs/>
                <w:color w:val="000000"/>
                <w:sz w:val="26"/>
                <w:szCs w:val="26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0F39BB4" w14:textId="77777777" w:rsidR="005F44EB" w:rsidRDefault="005F44EB" w:rsidP="005F44EB">
            <w:pPr>
              <w:rPr>
                <w:rFonts w:ascii="Times New Roman" w:hAnsi="Times New Roman"/>
                <w:bCs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Nhận biết 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 xml:space="preserve">: </w:t>
            </w:r>
            <w:r w:rsidRPr="00B361AB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 xml:space="preserve">biết </w:t>
            </w:r>
            <w:r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 xml:space="preserve">cách </w:t>
            </w:r>
            <w:r w:rsidRPr="00B361AB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 xml:space="preserve">thêm điều kiện để hai tam giác bằng nhau </w:t>
            </w:r>
            <w:r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>, biết cách tính số đo các góc trong tam giác thông qua hai tam giác bằng nhau</w:t>
            </w:r>
          </w:p>
          <w:p w14:paraId="466C70A2" w14:textId="77777777" w:rsidR="005F44EB" w:rsidRDefault="005F44EB" w:rsidP="006A76F3">
            <w:pPr>
              <w:rPr>
                <w:rFonts w:ascii="Times New Roman" w:hAnsi="Times New Roman"/>
                <w:bCs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Thông hiểu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 </w:t>
            </w: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 xml:space="preserve">: </w:t>
            </w:r>
            <w:r w:rsidR="006A76F3" w:rsidRPr="006A76F3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>Hiểu được cách chứng minh các cạnh bằng nhau thông qua</w:t>
            </w:r>
            <w:r w:rsidR="006A76F3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r w:rsidR="006A76F3"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>c</w:t>
            </w:r>
            <w:r>
              <w:rPr>
                <w:rFonts w:ascii="Times New Roman" w:hAnsi="Times New Roman"/>
                <w:bCs/>
                <w:spacing w:val="-8"/>
                <w:sz w:val="26"/>
                <w:szCs w:val="26"/>
              </w:rPr>
              <w:t xml:space="preserve">hứng minh tam giác bằng nhau </w:t>
            </w:r>
          </w:p>
          <w:p w14:paraId="4929C06E" w14:textId="77777777" w:rsidR="006A76F3" w:rsidRPr="00BF7D89" w:rsidRDefault="006A76F3" w:rsidP="006A76F3">
            <w:pPr>
              <w:rPr>
                <w:rFonts w:ascii="Times New Roman" w:hAnsi="Times New Roman"/>
                <w:bCs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Vận dụng </w:t>
            </w:r>
            <w:proofErr w:type="gramStart"/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 xml:space="preserve">:  </w:t>
            </w:r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>Chứng</w:t>
            </w:r>
            <w:proofErr w:type="gramEnd"/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 xml:space="preserve"> minh tam giác bằng nhau theo các trường hợp </w:t>
            </w:r>
          </w:p>
          <w:p w14:paraId="7A9DD864" w14:textId="4C59F4FA" w:rsidR="006A76F3" w:rsidRDefault="006A76F3" w:rsidP="006A76F3">
            <w:pPr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571E229" w14:textId="33B9DDFE" w:rsidR="005F44EB" w:rsidRPr="003C04A2" w:rsidRDefault="006A76F3" w:rsidP="003C04A2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</w:t>
            </w:r>
          </w:p>
          <w:p w14:paraId="3FA40E55" w14:textId="77777777" w:rsidR="005F44EB" w:rsidRDefault="005F44EB" w:rsidP="003C04A2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(TN </w:t>
            </w:r>
            <w:r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9</w:t>
            </w: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0,</w:t>
            </w:r>
          </w:p>
          <w:p w14:paraId="767E7FCC" w14:textId="13C6A2C1" w:rsidR="005F44EB" w:rsidRPr="003C04A2" w:rsidRDefault="005F44EB" w:rsidP="003C04A2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1</w:t>
            </w:r>
            <w:r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,12</w:t>
            </w: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D40939" w14:textId="77777777" w:rsidR="005F44EB" w:rsidRPr="003C04A2" w:rsidRDefault="005F44EB" w:rsidP="003C04A2">
            <w:pPr>
              <w:ind w:right="-34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6DF99F21" w14:textId="197291CC" w:rsidR="005F44EB" w:rsidRPr="003C04A2" w:rsidRDefault="005F44EB" w:rsidP="005142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(TL 4a)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EA5B88" w14:textId="77777777" w:rsidR="005F44EB" w:rsidRPr="003C04A2" w:rsidRDefault="005F44EB" w:rsidP="003C04A2">
            <w:pPr>
              <w:ind w:right="-34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1C5AB618" w14:textId="20DEF83F" w:rsidR="005F44EB" w:rsidRPr="003C04A2" w:rsidRDefault="005F44EB" w:rsidP="005F44EB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(TL </w:t>
            </w:r>
            <w:r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c</w:t>
            </w: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F0868FE" w14:textId="465E91B7" w:rsidR="005F44EB" w:rsidRPr="003C04A2" w:rsidRDefault="005F44EB" w:rsidP="00654D65">
            <w:pPr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3C04A2" w:rsidRPr="00BF7D89" w14:paraId="32C17F0C" w14:textId="77777777" w:rsidTr="003C04A2">
        <w:trPr>
          <w:trHeight w:val="228"/>
        </w:trPr>
        <w:tc>
          <w:tcPr>
            <w:tcW w:w="3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9D070" w14:textId="0CA923CE" w:rsidR="003C04A2" w:rsidRPr="00D85BA1" w:rsidRDefault="003C04A2" w:rsidP="00514265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E2783" w14:textId="77777777" w:rsidR="003C04A2" w:rsidRPr="00D85BA1" w:rsidRDefault="003C04A2" w:rsidP="0051426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5EA9B9" w14:textId="264EB86B" w:rsidR="003C04A2" w:rsidRPr="00D85BA1" w:rsidRDefault="00C73987" w:rsidP="00514265">
            <w:pPr>
              <w:rPr>
                <w:rFonts w:ascii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w:t>Nội dung 3</w:t>
            </w:r>
            <w:r w:rsidR="003C04A2" w:rsidRPr="00D85BA1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w:t>:</w:t>
            </w:r>
            <w:r w:rsidR="003C04A2" w:rsidRPr="00D85BA1">
              <w:rPr>
                <w:rFonts w:ascii="Times New Roman" w:eastAsia="Times New Roman" w:hAnsi="Times New Roman" w:cs="Times New Roman"/>
                <w:b/>
                <w:bCs/>
                <w:i/>
                <w:noProof/>
                <w:sz w:val="26"/>
                <w:szCs w:val="26"/>
              </w:rPr>
              <w:t xml:space="preserve"> </w:t>
            </w:r>
            <w:r w:rsidR="003C04A2" w:rsidRPr="00D85BA1"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</w:rPr>
              <w:t>Đường vuông góc và đường xiên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3B9B0E" w14:textId="0F3691B1" w:rsidR="006A76F3" w:rsidRDefault="006A76F3" w:rsidP="006A76F3">
            <w:pPr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</w:pPr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Vận dụng</w:t>
            </w:r>
            <w:r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 xml:space="preserve"> cao</w:t>
            </w:r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> </w:t>
            </w:r>
            <w:proofErr w:type="gramStart"/>
            <w:r w:rsidRPr="00BF7D89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fr-FR"/>
              </w:rPr>
              <w:t xml:space="preserve">:  </w:t>
            </w:r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>Chứng</w:t>
            </w:r>
            <w:proofErr w:type="gramEnd"/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fr-FR"/>
              </w:rPr>
              <w:t xml:space="preserve"> minh được một đường là đường vuông góc, từ đó so sánh độ dài cạnh đó với các cạnh khác.</w:t>
            </w:r>
          </w:p>
          <w:p w14:paraId="2AA215F2" w14:textId="561B5292" w:rsidR="00504FA2" w:rsidRPr="00A21CBD" w:rsidRDefault="00504FA2" w:rsidP="00504FA2">
            <w:pPr>
              <w:rPr>
                <w:rFonts w:ascii="Times New Roman" w:hAnsi="Times New Roman"/>
                <w:bCs/>
                <w:spacing w:val="-8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30A26F" w14:textId="1D67299A" w:rsidR="003C04A2" w:rsidRPr="003C04A2" w:rsidRDefault="003C04A2" w:rsidP="003C04A2">
            <w:pPr>
              <w:ind w:left="-20" w:right="-110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D434AC" w14:textId="705F91BE" w:rsidR="003C04A2" w:rsidRPr="003C04A2" w:rsidRDefault="003C04A2" w:rsidP="00514265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F574BD" w14:textId="7E533506" w:rsidR="003C04A2" w:rsidRPr="003C04A2" w:rsidRDefault="003C04A2" w:rsidP="00DB3589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7574D6" w14:textId="77777777" w:rsidR="005F44EB" w:rsidRPr="003C04A2" w:rsidRDefault="005F44EB" w:rsidP="005F44EB">
            <w:pPr>
              <w:ind w:right="-34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</w:t>
            </w:r>
          </w:p>
          <w:p w14:paraId="4301AFC9" w14:textId="4D4663DB" w:rsidR="003C04A2" w:rsidRPr="003C04A2" w:rsidRDefault="005F44EB" w:rsidP="005F44EB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(TL </w:t>
            </w:r>
            <w:r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d</w:t>
            </w:r>
            <w:r w:rsidRPr="003C04A2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)</w:t>
            </w:r>
          </w:p>
        </w:tc>
      </w:tr>
      <w:tr w:rsidR="00C55E5F" w:rsidRPr="00BF7D89" w14:paraId="7222A8B0" w14:textId="77777777" w:rsidTr="00873ED9">
        <w:trPr>
          <w:trHeight w:val="390"/>
        </w:trPr>
        <w:tc>
          <w:tcPr>
            <w:tcW w:w="35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0F8CE4" w14:textId="5FCCB1DD" w:rsidR="00C55E5F" w:rsidRPr="00BF7D89" w:rsidRDefault="00C55E5F" w:rsidP="00D85BA1">
            <w:pPr>
              <w:jc w:val="center"/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en-AU"/>
              </w:rPr>
              <w:t>Tổng</w:t>
            </w:r>
            <w:r w:rsidR="00514265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en-AU"/>
              </w:rPr>
              <w:t xml:space="preserve"> (</w:t>
            </w:r>
            <w:r w:rsidR="00D85BA1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en-AU"/>
              </w:rPr>
              <w:t>28</w:t>
            </w:r>
            <w:r w:rsidR="00514265"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en-AU"/>
              </w:rPr>
              <w:t xml:space="preserve"> tiết)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9D084D" w14:textId="77777777" w:rsidR="00C55E5F" w:rsidRPr="00BF7D89" w:rsidRDefault="00C55E5F" w:rsidP="00514265">
            <w:pPr>
              <w:jc w:val="both"/>
              <w:rPr>
                <w:rFonts w:ascii="Times New Roman" w:hAnsi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546D60" w14:textId="7BA626E2" w:rsidR="00C55E5F" w:rsidRPr="00873ED9" w:rsidRDefault="003C04A2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F5024B" w14:textId="434412A1" w:rsidR="00C55E5F" w:rsidRPr="00873ED9" w:rsidRDefault="006A76F3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65F234" w14:textId="7E67A23F" w:rsidR="00C55E5F" w:rsidRPr="00873ED9" w:rsidRDefault="003C04A2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099195" w14:textId="55770284" w:rsidR="00C55E5F" w:rsidRPr="00873ED9" w:rsidRDefault="00873ED9" w:rsidP="00514265">
            <w:pPr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873ED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1</w:t>
            </w:r>
          </w:p>
        </w:tc>
      </w:tr>
      <w:tr w:rsidR="00C55E5F" w:rsidRPr="00BF7D89" w14:paraId="36AEAF41" w14:textId="77777777" w:rsidTr="00873ED9">
        <w:trPr>
          <w:trHeight w:val="195"/>
        </w:trPr>
        <w:tc>
          <w:tcPr>
            <w:tcW w:w="35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AE648B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540508" w14:textId="77777777" w:rsidR="00C55E5F" w:rsidRPr="00BF7D89" w:rsidRDefault="00C55E5F" w:rsidP="00514265">
            <w:pPr>
              <w:jc w:val="both"/>
              <w:rPr>
                <w:rFonts w:ascii="Times New Roman" w:hAnsi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51EA42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94C475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41BE95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91A31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10%</w:t>
            </w:r>
          </w:p>
        </w:tc>
      </w:tr>
      <w:tr w:rsidR="00C55E5F" w:rsidRPr="00BF7D89" w14:paraId="70986654" w14:textId="77777777" w:rsidTr="00873ED9">
        <w:trPr>
          <w:trHeight w:val="430"/>
        </w:trPr>
        <w:tc>
          <w:tcPr>
            <w:tcW w:w="35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862834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bCs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139B1" w14:textId="77777777" w:rsidR="00C55E5F" w:rsidRPr="00BF7D89" w:rsidRDefault="00C55E5F" w:rsidP="00514265">
            <w:pPr>
              <w:jc w:val="both"/>
              <w:rPr>
                <w:rFonts w:ascii="Times New Roman" w:hAnsi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CF1D3B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A149C9" w14:textId="77777777" w:rsidR="00C55E5F" w:rsidRPr="00BF7D89" w:rsidRDefault="00C55E5F" w:rsidP="00514265">
            <w:pPr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BF7D89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30%</w:t>
            </w:r>
          </w:p>
        </w:tc>
      </w:tr>
    </w:tbl>
    <w:p w14:paraId="288F45F6" w14:textId="77777777" w:rsidR="00504FA2" w:rsidRDefault="00DF713E" w:rsidP="00DF713E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  </w:t>
      </w:r>
    </w:p>
    <w:p w14:paraId="258B8AEC" w14:textId="77777777" w:rsidR="006A76F3" w:rsidRDefault="006A76F3" w:rsidP="00DF713E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</w:p>
    <w:p w14:paraId="755D50CE" w14:textId="77777777" w:rsidR="006A76F3" w:rsidRDefault="006A76F3" w:rsidP="00DF713E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</w:p>
    <w:p w14:paraId="23227DEE" w14:textId="72F69660" w:rsidR="00DF713E" w:rsidRPr="00312943" w:rsidRDefault="00504FA2" w:rsidP="00DF713E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lastRenderedPageBreak/>
        <w:t xml:space="preserve">             </w:t>
      </w:r>
      <w:r w:rsidR="00DF713E"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TRƯỜNG THCS PHƯỚC THÀNH         ĐỀ KIỂM TRA </w:t>
      </w:r>
      <w:r w:rsidR="00DF713E">
        <w:rPr>
          <w:rFonts w:ascii="Times New Roman" w:eastAsia="Calibri" w:hAnsi="Times New Roman" w:cs="Times New Roman"/>
          <w:b/>
          <w:sz w:val="26"/>
          <w:szCs w:val="26"/>
          <w:lang w:val="de-DE"/>
        </w:rPr>
        <w:t>GIỮA</w:t>
      </w:r>
      <w:r w:rsidR="00DF713E"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HỌC KỲ I</w:t>
      </w:r>
      <w:r w:rsidR="00DF713E">
        <w:rPr>
          <w:rFonts w:ascii="Times New Roman" w:eastAsia="Calibri" w:hAnsi="Times New Roman" w:cs="Times New Roman"/>
          <w:b/>
          <w:sz w:val="26"/>
          <w:szCs w:val="26"/>
          <w:lang w:val="de-DE"/>
        </w:rPr>
        <w:t>I</w:t>
      </w:r>
      <w:r w:rsidR="00DF713E"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– LỚP </w:t>
      </w:r>
      <w:r w:rsidR="00DF713E">
        <w:rPr>
          <w:rFonts w:ascii="Times New Roman" w:eastAsia="Calibri" w:hAnsi="Times New Roman" w:cs="Times New Roman"/>
          <w:b/>
          <w:sz w:val="26"/>
          <w:szCs w:val="26"/>
          <w:lang w:val="de-DE"/>
        </w:rPr>
        <w:t>7</w:t>
      </w:r>
    </w:p>
    <w:p w14:paraId="7D45CE34" w14:textId="78F3E439" w:rsidR="00DF713E" w:rsidRPr="00312943" w:rsidRDefault="00DF713E" w:rsidP="00DF713E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               ( 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ĐỀ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A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)                                   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 </w:t>
      </w:r>
      <w:r w:rsidR="00504FA2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Năm học 2023-2024                           </w:t>
      </w:r>
    </w:p>
    <w:p w14:paraId="7A048A50" w14:textId="77777777" w:rsidR="00DF713E" w:rsidRPr="00312943" w:rsidRDefault="00DF713E" w:rsidP="00DF713E">
      <w:pPr>
        <w:spacing w:line="276" w:lineRule="auto"/>
        <w:ind w:left="2160" w:firstLine="720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                      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              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Môn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: TOÁN  </w:t>
      </w:r>
    </w:p>
    <w:p w14:paraId="1B3B0EC8" w14:textId="77777777" w:rsidR="00DF713E" w:rsidRPr="00312943" w:rsidRDefault="00DF713E" w:rsidP="00DF713E">
      <w:pPr>
        <w:spacing w:line="276" w:lineRule="auto"/>
        <w:ind w:hanging="284"/>
        <w:rPr>
          <w:rFonts w:ascii="Times New Roman" w:eastAsia="Calibri" w:hAnsi="Times New Roman" w:cs="Times New Roman"/>
          <w:i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                                                     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>Thời gian làm bài : 90 phút (</w:t>
      </w:r>
      <w:r w:rsidRPr="00312943">
        <w:rPr>
          <w:rFonts w:ascii="Times New Roman" w:eastAsia="Calibri" w:hAnsi="Times New Roman" w:cs="Times New Roman"/>
          <w:i/>
          <w:sz w:val="26"/>
          <w:szCs w:val="26"/>
          <w:lang w:val="de-DE"/>
        </w:rPr>
        <w:t>không kể thời gian phát đề)</w:t>
      </w:r>
    </w:p>
    <w:p w14:paraId="43B2E1E7" w14:textId="381FFEC0" w:rsidR="00DF713E" w:rsidRPr="00312943" w:rsidRDefault="00DF713E" w:rsidP="00DF713E">
      <w:pPr>
        <w:spacing w:line="276" w:lineRule="auto"/>
        <w:ind w:hanging="284"/>
        <w:jc w:val="center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i/>
          <w:sz w:val="26"/>
          <w:szCs w:val="26"/>
          <w:lang w:val="de-DE"/>
        </w:rPr>
        <w:t xml:space="preserve">                                                     (Đề gồ</w:t>
      </w:r>
      <w:r w:rsidR="006A76F3">
        <w:rPr>
          <w:rFonts w:ascii="Times New Roman" w:eastAsia="Calibri" w:hAnsi="Times New Roman" w:cs="Times New Roman"/>
          <w:i/>
          <w:sz w:val="26"/>
          <w:szCs w:val="26"/>
          <w:lang w:val="de-DE"/>
        </w:rPr>
        <w:t>m có 03</w:t>
      </w:r>
      <w:r w:rsidRPr="00312943">
        <w:rPr>
          <w:rFonts w:ascii="Times New Roman" w:eastAsia="Calibri" w:hAnsi="Times New Roman" w:cs="Times New Roman"/>
          <w:i/>
          <w:sz w:val="26"/>
          <w:szCs w:val="26"/>
          <w:lang w:val="de-DE"/>
        </w:rPr>
        <w:t xml:space="preserve"> trang)</w:t>
      </w:r>
    </w:p>
    <w:p w14:paraId="40912D31" w14:textId="77777777" w:rsidR="00DF713E" w:rsidRPr="00312943" w:rsidRDefault="00DF713E" w:rsidP="00DF713E">
      <w:pPr>
        <w:spacing w:line="276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>STT (ghi theo hướng dẫn của giám thị)....................................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..................................................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. </w:t>
      </w:r>
    </w:p>
    <w:p w14:paraId="1C7F7536" w14:textId="77777777" w:rsidR="00DF713E" w:rsidRPr="00312943" w:rsidRDefault="00DF713E" w:rsidP="00DF713E">
      <w:pPr>
        <w:spacing w:line="276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>Mã phách (phần HĐKT)......................................... Chữ ký giám thị:................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........................</w:t>
      </w:r>
    </w:p>
    <w:tbl>
      <w:tblPr>
        <w:tblW w:w="0" w:type="auto"/>
        <w:tblInd w:w="6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2551"/>
        <w:gridCol w:w="2492"/>
        <w:gridCol w:w="2685"/>
      </w:tblGrid>
      <w:tr w:rsidR="00DF713E" w:rsidRPr="00312943" w14:paraId="6678FF97" w14:textId="77777777" w:rsidTr="003C04A2">
        <w:trPr>
          <w:trHeight w:val="1466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06C3C" w14:textId="77777777" w:rsidR="00DF713E" w:rsidRPr="00312943" w:rsidRDefault="00DF713E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ĐIỂM BẰNG SỐ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52EE9" w14:textId="77777777" w:rsidR="00DF713E" w:rsidRPr="00312943" w:rsidRDefault="00DF713E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ĐIỂM BẰNG CHỮ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576D0" w14:textId="77777777" w:rsidR="00DF713E" w:rsidRPr="00312943" w:rsidRDefault="00DF713E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GIÁM KHẢO 1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0BDF0E" w14:textId="77777777" w:rsidR="00DF713E" w:rsidRPr="00312943" w:rsidRDefault="00DF713E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GIÁM KHẢO 2</w:t>
            </w:r>
          </w:p>
        </w:tc>
      </w:tr>
    </w:tbl>
    <w:p w14:paraId="4AF22616" w14:textId="77777777" w:rsidR="00DF713E" w:rsidRPr="00312943" w:rsidRDefault="00DF713E" w:rsidP="00DF713E">
      <w:pPr>
        <w:spacing w:line="276" w:lineRule="auto"/>
        <w:ind w:left="1080"/>
        <w:contextualSpacing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312943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                  (Học sinh làm bài trực tiếp trên đề kiểm tra)</w:t>
      </w:r>
    </w:p>
    <w:p w14:paraId="0326000D" w14:textId="1072E75C" w:rsidR="00787B0B" w:rsidRDefault="00787B0B" w:rsidP="00787B0B">
      <w:pPr>
        <w:ind w:left="720"/>
        <w:rPr>
          <w:rFonts w:ascii="Times New Roman" w:hAnsi="Times New Roman"/>
          <w:sz w:val="26"/>
          <w:szCs w:val="26"/>
        </w:rPr>
      </w:pPr>
      <w:proofErr w:type="gramStart"/>
      <w:r w:rsidRPr="00255B34">
        <w:rPr>
          <w:rFonts w:ascii="Times New Roman" w:hAnsi="Times New Roman"/>
          <w:b/>
          <w:sz w:val="26"/>
          <w:szCs w:val="26"/>
          <w:u w:val="single"/>
        </w:rPr>
        <w:t>1.Trắc</w:t>
      </w:r>
      <w:proofErr w:type="gramEnd"/>
      <w:r w:rsidRPr="00255B34">
        <w:rPr>
          <w:rFonts w:ascii="Times New Roman" w:hAnsi="Times New Roman"/>
          <w:b/>
          <w:sz w:val="26"/>
          <w:szCs w:val="26"/>
          <w:u w:val="single"/>
        </w:rPr>
        <w:t xml:space="preserve"> nghiệm:</w:t>
      </w:r>
      <w:r>
        <w:rPr>
          <w:rFonts w:ascii="Times New Roman" w:hAnsi="Times New Roman"/>
          <w:sz w:val="26"/>
          <w:szCs w:val="26"/>
        </w:rPr>
        <w:t xml:space="preserve"> (3 điểm) </w:t>
      </w:r>
    </w:p>
    <w:p w14:paraId="470A6C41" w14:textId="29E30CE5" w:rsidR="00B2071F" w:rsidRPr="00B2071F" w:rsidRDefault="00B2071F" w:rsidP="00787B0B">
      <w:pPr>
        <w:ind w:left="720"/>
        <w:rPr>
          <w:rFonts w:ascii="Times New Roman" w:hAnsi="Times New Roman"/>
          <w:b/>
          <w:i/>
          <w:sz w:val="26"/>
          <w:szCs w:val="26"/>
        </w:rPr>
      </w:pPr>
      <w:r w:rsidRPr="00B2071F">
        <w:rPr>
          <w:rFonts w:ascii="Times New Roman" w:hAnsi="Times New Roman"/>
          <w:b/>
          <w:i/>
          <w:sz w:val="26"/>
          <w:szCs w:val="26"/>
        </w:rPr>
        <w:t>Dùng bảng số liệu sau trả lời các câu hỏi từ 1 đến 4:</w:t>
      </w:r>
    </w:p>
    <w:p w14:paraId="1382A51A" w14:textId="50406B77" w:rsidR="00534C70" w:rsidRDefault="00534C70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Lớp trưởng lớp 7A </w:t>
      </w:r>
      <w:r w:rsidR="00DB030A">
        <w:rPr>
          <w:rFonts w:ascii="Times New Roman" w:hAnsi="Times New Roman"/>
          <w:sz w:val="26"/>
          <w:szCs w:val="26"/>
        </w:rPr>
        <w:t>điều tra về các môn học mà học sinh yêu thích và lập bảng số liệu sau</w:t>
      </w:r>
      <w:r>
        <w:rPr>
          <w:rFonts w:ascii="Times New Roman" w:hAnsi="Times New Roman"/>
          <w:sz w:val="26"/>
          <w:szCs w:val="26"/>
        </w:rPr>
        <w:t>:</w:t>
      </w:r>
    </w:p>
    <w:p w14:paraId="6F14AAAE" w14:textId="06E4BFC3" w:rsidR="00B2071F" w:rsidRDefault="00B2071F" w:rsidP="00787B0B">
      <w:pPr>
        <w:ind w:left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( Lưu</w:t>
      </w:r>
      <w:proofErr w:type="gramEnd"/>
      <w:r>
        <w:rPr>
          <w:rFonts w:ascii="Times New Roman" w:hAnsi="Times New Roman"/>
          <w:sz w:val="26"/>
          <w:szCs w:val="26"/>
        </w:rPr>
        <w:t xml:space="preserve"> ý mỗi HS chỉ chọn một môn học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624"/>
        <w:gridCol w:w="1166"/>
        <w:gridCol w:w="1276"/>
        <w:gridCol w:w="1559"/>
        <w:gridCol w:w="1276"/>
        <w:gridCol w:w="1276"/>
        <w:gridCol w:w="1984"/>
      </w:tblGrid>
      <w:tr w:rsidR="00DB030A" w14:paraId="03FEC0BD" w14:textId="5F88A0D6" w:rsidTr="00DB030A">
        <w:tc>
          <w:tcPr>
            <w:tcW w:w="1624" w:type="dxa"/>
          </w:tcPr>
          <w:p w14:paraId="7C77E265" w14:textId="6EEEBC16" w:rsidR="00DB030A" w:rsidRDefault="00DB030A" w:rsidP="00787B0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ôn học</w:t>
            </w:r>
          </w:p>
        </w:tc>
        <w:tc>
          <w:tcPr>
            <w:tcW w:w="1166" w:type="dxa"/>
          </w:tcPr>
          <w:p w14:paraId="1E354104" w14:textId="0CC8EF9A" w:rsidR="00DB030A" w:rsidRDefault="00DB030A" w:rsidP="00DB030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oán</w:t>
            </w:r>
          </w:p>
        </w:tc>
        <w:tc>
          <w:tcPr>
            <w:tcW w:w="1276" w:type="dxa"/>
          </w:tcPr>
          <w:p w14:paraId="7C0C07BF" w14:textId="18DE2A9B" w:rsidR="00DB030A" w:rsidRDefault="00DB030A" w:rsidP="00DB030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gữ Văn</w:t>
            </w:r>
          </w:p>
        </w:tc>
        <w:tc>
          <w:tcPr>
            <w:tcW w:w="1559" w:type="dxa"/>
          </w:tcPr>
          <w:p w14:paraId="74922DA8" w14:textId="23723D8B" w:rsidR="00DB030A" w:rsidRDefault="00DB030A" w:rsidP="00DB030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iếng Anh</w:t>
            </w:r>
          </w:p>
        </w:tc>
        <w:tc>
          <w:tcPr>
            <w:tcW w:w="1276" w:type="dxa"/>
          </w:tcPr>
          <w:p w14:paraId="26EE8F3A" w14:textId="77415683" w:rsidR="00DB030A" w:rsidRDefault="00DB030A" w:rsidP="00DB030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HTN</w:t>
            </w:r>
          </w:p>
        </w:tc>
        <w:tc>
          <w:tcPr>
            <w:tcW w:w="1276" w:type="dxa"/>
          </w:tcPr>
          <w:p w14:paraId="4FA8B807" w14:textId="52B260CA" w:rsidR="00DB030A" w:rsidRDefault="00DB030A" w:rsidP="00DB030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S-ĐL</w:t>
            </w:r>
          </w:p>
        </w:tc>
        <w:tc>
          <w:tcPr>
            <w:tcW w:w="1984" w:type="dxa"/>
          </w:tcPr>
          <w:p w14:paraId="178F189F" w14:textId="2038188D" w:rsidR="00DB030A" w:rsidRDefault="00DB030A" w:rsidP="00DB030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ác môn khác</w:t>
            </w:r>
          </w:p>
        </w:tc>
      </w:tr>
      <w:tr w:rsidR="00DB030A" w14:paraId="08B4B71F" w14:textId="67B04E4C" w:rsidTr="00DB030A">
        <w:tc>
          <w:tcPr>
            <w:tcW w:w="1624" w:type="dxa"/>
          </w:tcPr>
          <w:p w14:paraId="5F34BCFE" w14:textId="4CD2935A" w:rsidR="00DB030A" w:rsidRDefault="00DB030A" w:rsidP="00787B0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lượng</w:t>
            </w:r>
          </w:p>
        </w:tc>
        <w:tc>
          <w:tcPr>
            <w:tcW w:w="1166" w:type="dxa"/>
          </w:tcPr>
          <w:p w14:paraId="05434E2B" w14:textId="2625E28B" w:rsidR="00DB030A" w:rsidRPr="00DB030A" w:rsidRDefault="00DB030A" w:rsidP="00DB030A">
            <w:pPr>
              <w:jc w:val="center"/>
              <w:rPr>
                <w:b/>
                <w:sz w:val="26"/>
                <w:szCs w:val="26"/>
              </w:rPr>
            </w:pPr>
            <w:r w:rsidRPr="00DB030A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276" w:type="dxa"/>
          </w:tcPr>
          <w:p w14:paraId="021A7EB3" w14:textId="11B7F5F5" w:rsidR="00DB030A" w:rsidRPr="00DB030A" w:rsidRDefault="00DB030A" w:rsidP="00DB030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559" w:type="dxa"/>
          </w:tcPr>
          <w:p w14:paraId="4D7B398C" w14:textId="480FD5A4" w:rsidR="00DB030A" w:rsidRPr="00DB030A" w:rsidRDefault="00CC46BA" w:rsidP="00DB030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1276" w:type="dxa"/>
          </w:tcPr>
          <w:p w14:paraId="0B5B8343" w14:textId="2B718342" w:rsidR="00DB030A" w:rsidRPr="00DB030A" w:rsidRDefault="00DB030A" w:rsidP="00DB030A">
            <w:pPr>
              <w:jc w:val="center"/>
              <w:rPr>
                <w:b/>
                <w:sz w:val="26"/>
                <w:szCs w:val="26"/>
              </w:rPr>
            </w:pPr>
            <w:r w:rsidRPr="00DB030A">
              <w:rPr>
                <w:b/>
                <w:sz w:val="26"/>
                <w:szCs w:val="26"/>
              </w:rPr>
              <w:t>5</w:t>
            </w:r>
            <w:r w:rsidR="00CC46BA">
              <w:rPr>
                <w:b/>
                <w:sz w:val="26"/>
                <w:szCs w:val="26"/>
              </w:rPr>
              <w:t>,5</w:t>
            </w:r>
          </w:p>
        </w:tc>
        <w:tc>
          <w:tcPr>
            <w:tcW w:w="1276" w:type="dxa"/>
          </w:tcPr>
          <w:p w14:paraId="65E9A140" w14:textId="138DF22A" w:rsidR="00DB030A" w:rsidRPr="00DB030A" w:rsidRDefault="00CC46BA" w:rsidP="00DB030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984" w:type="dxa"/>
          </w:tcPr>
          <w:p w14:paraId="71B89ED6" w14:textId="2283CC9F" w:rsidR="00DB030A" w:rsidRPr="00DB030A" w:rsidRDefault="00CC46BA" w:rsidP="00DB030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</w:p>
        </w:tc>
      </w:tr>
    </w:tbl>
    <w:p w14:paraId="403D39E8" w14:textId="77777777" w:rsidR="00915EBB" w:rsidRDefault="00787B0B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1: </w:t>
      </w:r>
      <w:r w:rsidR="00915EBB">
        <w:rPr>
          <w:rFonts w:ascii="Times New Roman" w:hAnsi="Times New Roman"/>
          <w:sz w:val="26"/>
          <w:szCs w:val="26"/>
        </w:rPr>
        <w:t>Điền vào chổ trống:</w:t>
      </w:r>
    </w:p>
    <w:p w14:paraId="63DC99E9" w14:textId="07E341BE" w:rsidR="00787B0B" w:rsidRDefault="00CC46BA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ãy dữ liệu số lượng học sinh yêu thích các môn học là loại………………………</w:t>
      </w:r>
      <w:r w:rsidR="00787B0B">
        <w:rPr>
          <w:rFonts w:ascii="Times New Roman" w:hAnsi="Times New Roman"/>
          <w:sz w:val="26"/>
          <w:szCs w:val="26"/>
        </w:rPr>
        <w:t xml:space="preserve"> </w:t>
      </w:r>
    </w:p>
    <w:p w14:paraId="159D8755" w14:textId="526B1989" w:rsidR="00787B0B" w:rsidRPr="00787B0B" w:rsidRDefault="00787B0B" w:rsidP="00CC46BA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2: </w:t>
      </w:r>
      <w:r w:rsidR="00CC46BA">
        <w:rPr>
          <w:rFonts w:ascii="Times New Roman" w:hAnsi="Times New Roman"/>
          <w:sz w:val="26"/>
          <w:szCs w:val="26"/>
        </w:rPr>
        <w:t xml:space="preserve">Số liệu không hợp lý trong bảng số liệu trên là ở cột môn học </w:t>
      </w:r>
      <w:proofErr w:type="gramStart"/>
      <w:r w:rsidR="00CC46BA">
        <w:rPr>
          <w:rFonts w:ascii="Times New Roman" w:hAnsi="Times New Roman"/>
          <w:sz w:val="26"/>
          <w:szCs w:val="26"/>
        </w:rPr>
        <w:t>nào</w:t>
      </w:r>
      <w:r>
        <w:rPr>
          <w:rFonts w:ascii="Times New Roman" w:hAnsi="Times New Roman"/>
          <w:sz w:val="26"/>
          <w:szCs w:val="26"/>
        </w:rPr>
        <w:t xml:space="preserve"> ?</w:t>
      </w:r>
      <w:proofErr w:type="gramEnd"/>
    </w:p>
    <w:p w14:paraId="37C829F0" w14:textId="2E1D7B8A" w:rsidR="00787B0B" w:rsidRPr="00787B0B" w:rsidRDefault="00CC46BA" w:rsidP="00CC617F">
      <w:pPr>
        <w:numPr>
          <w:ilvl w:val="0"/>
          <w:numId w:val="2"/>
        </w:num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oán</w:t>
      </w:r>
      <w:r w:rsidR="00787B0B" w:rsidRPr="00787B0B">
        <w:rPr>
          <w:rFonts w:ascii="Times New Roman" w:hAnsi="Times New Roman"/>
          <w:sz w:val="26"/>
          <w:szCs w:val="26"/>
        </w:rPr>
        <w:tab/>
      </w:r>
      <w:r w:rsidR="00787B0B" w:rsidRPr="00787B0B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Tiếng Anh</w:t>
      </w:r>
      <w:r w:rsidR="00787B0B" w:rsidRPr="00787B0B"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</w:r>
      <w:r w:rsidR="00787B0B" w:rsidRPr="00787B0B">
        <w:rPr>
          <w:rFonts w:ascii="Times New Roman" w:hAnsi="Times New Roman"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KHTN</w:t>
      </w:r>
      <w:r w:rsidR="00787B0B" w:rsidRPr="00787B0B">
        <w:rPr>
          <w:rFonts w:ascii="Times New Roman" w:hAnsi="Times New Roman"/>
          <w:sz w:val="26"/>
          <w:szCs w:val="26"/>
        </w:rPr>
        <w:tab/>
      </w:r>
      <w:r w:rsidR="00787B0B" w:rsidRPr="00787B0B">
        <w:rPr>
          <w:rFonts w:ascii="Times New Roman" w:hAnsi="Times New Roman"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>Các môn khác</w:t>
      </w:r>
    </w:p>
    <w:p w14:paraId="78081B94" w14:textId="6155F6AA" w:rsidR="00B2071F" w:rsidRDefault="00B2071F" w:rsidP="00B2071F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3: Nếu sỉ số của lớp 7A là 40 học sinh, khi đó số học sinh yêu thích môn KHTN sẽ </w:t>
      </w:r>
      <w:proofErr w:type="gramStart"/>
      <w:r>
        <w:rPr>
          <w:rFonts w:ascii="Times New Roman" w:hAnsi="Times New Roman"/>
          <w:sz w:val="26"/>
          <w:szCs w:val="26"/>
        </w:rPr>
        <w:t>là ?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</w:p>
    <w:p w14:paraId="6A16E570" w14:textId="77777777" w:rsidR="00B2071F" w:rsidRDefault="00B2071F" w:rsidP="00CC617F">
      <w:pPr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5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. 6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C. 7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D. 8</w:t>
      </w:r>
    </w:p>
    <w:p w14:paraId="14FDBB93" w14:textId="01AC38C4" w:rsidR="00787B0B" w:rsidRDefault="00B2071F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4</w:t>
      </w:r>
      <w:r w:rsidR="00787B0B">
        <w:rPr>
          <w:rFonts w:ascii="Times New Roman" w:hAnsi="Times New Roman"/>
          <w:sz w:val="26"/>
          <w:szCs w:val="26"/>
        </w:rPr>
        <w:t xml:space="preserve">: </w:t>
      </w:r>
      <w:r w:rsidR="00CC46BA">
        <w:rPr>
          <w:rFonts w:ascii="Times New Roman" w:hAnsi="Times New Roman"/>
          <w:sz w:val="26"/>
          <w:szCs w:val="26"/>
        </w:rPr>
        <w:t xml:space="preserve">Môn học được yêu thích nhất trong lớp 7A </w:t>
      </w:r>
      <w:proofErr w:type="gramStart"/>
      <w:r w:rsidR="00CC46BA">
        <w:rPr>
          <w:rFonts w:ascii="Times New Roman" w:hAnsi="Times New Roman"/>
          <w:sz w:val="26"/>
          <w:szCs w:val="26"/>
        </w:rPr>
        <w:t>là</w:t>
      </w:r>
      <w:r w:rsidR="000F61D6">
        <w:rPr>
          <w:rFonts w:ascii="Times New Roman" w:hAnsi="Times New Roman"/>
          <w:sz w:val="26"/>
          <w:szCs w:val="26"/>
        </w:rPr>
        <w:t xml:space="preserve"> ?</w:t>
      </w:r>
      <w:proofErr w:type="gramEnd"/>
      <w:r w:rsidR="00787B0B">
        <w:rPr>
          <w:rFonts w:ascii="Times New Roman" w:hAnsi="Times New Roman"/>
          <w:sz w:val="26"/>
          <w:szCs w:val="26"/>
        </w:rPr>
        <w:t xml:space="preserve"> </w:t>
      </w:r>
    </w:p>
    <w:p w14:paraId="72FF3F47" w14:textId="44773CC4" w:rsidR="00787B0B" w:rsidRDefault="00CC46BA" w:rsidP="00CC617F">
      <w:pPr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oán</w:t>
      </w:r>
      <w:r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Ngữ Văn</w:t>
      </w:r>
      <w:r w:rsidR="00787B0B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>C.</w:t>
      </w:r>
      <w:r>
        <w:rPr>
          <w:rFonts w:ascii="Times New Roman" w:hAnsi="Times New Roman"/>
          <w:sz w:val="26"/>
          <w:szCs w:val="26"/>
        </w:rPr>
        <w:t>Tiếng Anh</w:t>
      </w:r>
      <w:r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>LS-ĐL</w:t>
      </w:r>
    </w:p>
    <w:p w14:paraId="498B731F" w14:textId="05CC3565" w:rsidR="00B2071F" w:rsidRDefault="00B2071F" w:rsidP="00B2071F">
      <w:pPr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</w:t>
      </w:r>
      <w:r w:rsidRPr="00B2071F">
        <w:rPr>
          <w:rFonts w:ascii="Times New Roman" w:hAnsi="Times New Roman"/>
          <w:b/>
          <w:i/>
          <w:sz w:val="26"/>
          <w:szCs w:val="26"/>
        </w:rPr>
        <w:t>Dùng biểu đồ sau để trả lời các câu hỏi từ 5 đến 8:</w:t>
      </w:r>
    </w:p>
    <w:p w14:paraId="5C2A28A6" w14:textId="37EF71C9" w:rsidR="00F9607C" w:rsidRPr="00F9607C" w:rsidRDefault="00F9607C" w:rsidP="00B2071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ab/>
      </w:r>
      <w:r w:rsidR="00141BC2">
        <w:rPr>
          <w:rFonts w:ascii="Times New Roman" w:hAnsi="Times New Roman"/>
          <w:sz w:val="26"/>
          <w:szCs w:val="26"/>
        </w:rPr>
        <w:t>Biểu đồ</w:t>
      </w:r>
      <w:r>
        <w:rPr>
          <w:rFonts w:ascii="Times New Roman" w:hAnsi="Times New Roman"/>
          <w:sz w:val="26"/>
          <w:szCs w:val="26"/>
        </w:rPr>
        <w:t xml:space="preserve"> về số học sinh nam và nữ các lớp khối 7 </w:t>
      </w:r>
      <w:r w:rsidR="00A03703">
        <w:rPr>
          <w:rFonts w:ascii="Times New Roman" w:hAnsi="Times New Roman"/>
          <w:sz w:val="26"/>
          <w:szCs w:val="26"/>
        </w:rPr>
        <w:t xml:space="preserve">của một </w:t>
      </w:r>
      <w:r>
        <w:rPr>
          <w:rFonts w:ascii="Times New Roman" w:hAnsi="Times New Roman"/>
          <w:sz w:val="26"/>
          <w:szCs w:val="26"/>
        </w:rPr>
        <w:t>trườ</w:t>
      </w:r>
      <w:r w:rsidR="00A03703">
        <w:rPr>
          <w:rFonts w:ascii="Times New Roman" w:hAnsi="Times New Roman"/>
          <w:sz w:val="26"/>
          <w:szCs w:val="26"/>
        </w:rPr>
        <w:t>ng THCS</w:t>
      </w:r>
    </w:p>
    <w:p w14:paraId="067264B8" w14:textId="471067A5" w:rsidR="00B2071F" w:rsidRPr="00B2071F" w:rsidRDefault="00B2071F" w:rsidP="00B2071F">
      <w:pPr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 xml:space="preserve">             </w:t>
      </w:r>
      <w:r w:rsidR="00F9607C">
        <w:rPr>
          <w:rFonts w:ascii="Times New Roman" w:hAnsi="Times New Roman"/>
          <w:b/>
          <w:i/>
          <w:noProof/>
          <w:sz w:val="26"/>
          <w:szCs w:val="26"/>
        </w:rPr>
        <w:drawing>
          <wp:inline distT="0" distB="0" distL="0" distR="0" wp14:anchorId="5B64EF1E" wp14:editId="76707CE5">
            <wp:extent cx="4810125" cy="2314575"/>
            <wp:effectExtent l="0" t="0" r="9525" b="9525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5EDD27E8" w14:textId="77777777" w:rsidR="006434E4" w:rsidRDefault="000F61D6" w:rsidP="000F61D6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</w:t>
      </w:r>
      <w:proofErr w:type="gramStart"/>
      <w:r>
        <w:rPr>
          <w:rFonts w:ascii="Times New Roman" w:hAnsi="Times New Roman"/>
          <w:sz w:val="26"/>
          <w:szCs w:val="26"/>
        </w:rPr>
        <w:t>5</w:t>
      </w:r>
      <w:r w:rsidR="00787B0B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="00787B0B">
        <w:rPr>
          <w:rFonts w:ascii="Times New Roman" w:hAnsi="Times New Roman"/>
          <w:sz w:val="26"/>
          <w:szCs w:val="26"/>
        </w:rPr>
        <w:t xml:space="preserve"> </w:t>
      </w:r>
      <w:r w:rsidR="00F3137A">
        <w:rPr>
          <w:rFonts w:ascii="Times New Roman" w:hAnsi="Times New Roman"/>
          <w:sz w:val="26"/>
          <w:szCs w:val="26"/>
        </w:rPr>
        <w:t>Tỉ số phần trăm của học sinh nam so với  học sinh cả lớp của lớp 7A1 là</w:t>
      </w:r>
      <w:r>
        <w:rPr>
          <w:rFonts w:ascii="Times New Roman" w:hAnsi="Times New Roman"/>
          <w:sz w:val="26"/>
          <w:szCs w:val="26"/>
        </w:rPr>
        <w:t xml:space="preserve"> </w:t>
      </w:r>
      <w:r w:rsidR="00787B0B">
        <w:rPr>
          <w:rFonts w:ascii="Times New Roman" w:hAnsi="Times New Roman"/>
          <w:sz w:val="26"/>
          <w:szCs w:val="26"/>
        </w:rPr>
        <w:t>?</w:t>
      </w:r>
      <w:r w:rsidR="006434E4">
        <w:rPr>
          <w:rFonts w:ascii="Times New Roman" w:hAnsi="Times New Roman"/>
          <w:sz w:val="26"/>
          <w:szCs w:val="26"/>
        </w:rPr>
        <w:t xml:space="preserve"> </w:t>
      </w:r>
    </w:p>
    <w:p w14:paraId="0B3BF491" w14:textId="6550C8AB" w:rsidR="00787B0B" w:rsidRDefault="006434E4" w:rsidP="000F61D6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</w:t>
      </w:r>
      <w:proofErr w:type="gramStart"/>
      <w:r>
        <w:rPr>
          <w:rFonts w:ascii="Times New Roman" w:hAnsi="Times New Roman"/>
          <w:sz w:val="26"/>
          <w:szCs w:val="26"/>
        </w:rPr>
        <w:t>làm</w:t>
      </w:r>
      <w:proofErr w:type="gramEnd"/>
      <w:r>
        <w:rPr>
          <w:rFonts w:ascii="Times New Roman" w:hAnsi="Times New Roman"/>
          <w:sz w:val="26"/>
          <w:szCs w:val="26"/>
        </w:rPr>
        <w:t xml:space="preserve"> tròn một chữ số thập phân)</w:t>
      </w:r>
    </w:p>
    <w:p w14:paraId="5F7993DD" w14:textId="53051A71" w:rsidR="00787B0B" w:rsidRDefault="00787B0B" w:rsidP="00787B0B">
      <w:p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</w:t>
      </w:r>
      <w:r w:rsidR="006434E4">
        <w:rPr>
          <w:rFonts w:ascii="Times New Roman" w:hAnsi="Times New Roman"/>
          <w:sz w:val="26"/>
          <w:szCs w:val="26"/>
        </w:rPr>
        <w:t xml:space="preserve"> 46</w:t>
      </w:r>
      <w:proofErr w:type="gramStart"/>
      <w:r w:rsidR="006434E4">
        <w:rPr>
          <w:rFonts w:ascii="Times New Roman" w:hAnsi="Times New Roman"/>
          <w:sz w:val="26"/>
          <w:szCs w:val="26"/>
        </w:rPr>
        <w:t>,3</w:t>
      </w:r>
      <w:proofErr w:type="gramEnd"/>
      <w:r w:rsidR="00F3137A">
        <w:rPr>
          <w:rFonts w:ascii="Times New Roman" w:hAnsi="Times New Roman"/>
          <w:sz w:val="26"/>
          <w:szCs w:val="26"/>
        </w:rPr>
        <w:t>%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B. </w:t>
      </w:r>
      <w:r w:rsidR="006434E4">
        <w:rPr>
          <w:rFonts w:ascii="Times New Roman" w:hAnsi="Times New Roman"/>
          <w:sz w:val="26"/>
          <w:szCs w:val="26"/>
        </w:rPr>
        <w:t>53,7</w:t>
      </w:r>
      <w:r w:rsidR="00F3137A">
        <w:rPr>
          <w:rFonts w:ascii="Times New Roman" w:hAnsi="Times New Roman"/>
          <w:sz w:val="26"/>
          <w:szCs w:val="26"/>
        </w:rPr>
        <w:t>%</w:t>
      </w:r>
      <w:r w:rsidR="000F61D6">
        <w:rPr>
          <w:rFonts w:ascii="Times New Roman" w:hAnsi="Times New Roman"/>
          <w:sz w:val="26"/>
          <w:szCs w:val="26"/>
        </w:rPr>
        <w:tab/>
      </w:r>
      <w:r w:rsidR="000F61D6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C. </w:t>
      </w:r>
      <w:r w:rsidR="00F3137A">
        <w:rPr>
          <w:rFonts w:ascii="Times New Roman" w:hAnsi="Times New Roman"/>
          <w:sz w:val="26"/>
          <w:szCs w:val="26"/>
        </w:rPr>
        <w:t>60</w:t>
      </w:r>
      <w:r w:rsidR="006434E4">
        <w:rPr>
          <w:rFonts w:ascii="Times New Roman" w:hAnsi="Times New Roman"/>
          <w:sz w:val="26"/>
          <w:szCs w:val="26"/>
        </w:rPr>
        <w:t>,2</w:t>
      </w:r>
      <w:r w:rsidR="00F3137A">
        <w:rPr>
          <w:rFonts w:ascii="Times New Roman" w:hAnsi="Times New Roman"/>
          <w:sz w:val="26"/>
          <w:szCs w:val="26"/>
        </w:rPr>
        <w:t>%</w:t>
      </w:r>
      <w:r w:rsidR="000F61D6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D. </w:t>
      </w:r>
      <w:r w:rsidR="00F3137A">
        <w:rPr>
          <w:rFonts w:ascii="Times New Roman" w:hAnsi="Times New Roman"/>
          <w:sz w:val="26"/>
          <w:szCs w:val="26"/>
        </w:rPr>
        <w:t>22%</w:t>
      </w:r>
      <w:r w:rsidR="000F61D6">
        <w:rPr>
          <w:rFonts w:ascii="Times New Roman" w:hAnsi="Times New Roman"/>
          <w:sz w:val="26"/>
          <w:szCs w:val="26"/>
        </w:rPr>
        <w:tab/>
      </w:r>
    </w:p>
    <w:p w14:paraId="562A7946" w14:textId="5BBE47E2" w:rsidR="00787B0B" w:rsidRDefault="000F61D6" w:rsidP="000F61D6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6: </w:t>
      </w:r>
      <w:r w:rsidR="00915EBB">
        <w:rPr>
          <w:rFonts w:ascii="Times New Roman" w:hAnsi="Times New Roman"/>
          <w:sz w:val="26"/>
          <w:szCs w:val="26"/>
        </w:rPr>
        <w:t xml:space="preserve">Lớp nào có sỉ số lớn nhất trong các </w:t>
      </w:r>
      <w:proofErr w:type="gramStart"/>
      <w:r w:rsidR="00915EBB">
        <w:rPr>
          <w:rFonts w:ascii="Times New Roman" w:hAnsi="Times New Roman"/>
          <w:sz w:val="26"/>
          <w:szCs w:val="26"/>
        </w:rPr>
        <w:t>lớp</w:t>
      </w:r>
      <w:r w:rsidR="00787B0B">
        <w:rPr>
          <w:rFonts w:ascii="Times New Roman" w:hAnsi="Times New Roman"/>
          <w:sz w:val="26"/>
          <w:szCs w:val="26"/>
        </w:rPr>
        <w:t xml:space="preserve"> ?</w:t>
      </w:r>
      <w:proofErr w:type="gramEnd"/>
    </w:p>
    <w:p w14:paraId="343238D7" w14:textId="55A23CDD" w:rsidR="00787B0B" w:rsidRPr="000F61D6" w:rsidRDefault="00915EBB" w:rsidP="00CC617F">
      <w:pPr>
        <w:numPr>
          <w:ilvl w:val="0"/>
          <w:numId w:val="5"/>
        </w:num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7A1</w:t>
      </w:r>
      <w:r w:rsidR="000F61D6">
        <w:rPr>
          <w:rFonts w:ascii="Times New Roman" w:hAnsi="Times New Roman"/>
          <w:sz w:val="26"/>
          <w:szCs w:val="26"/>
        </w:rPr>
        <w:tab/>
      </w:r>
      <w:r w:rsidR="00787B0B" w:rsidRPr="000F61D6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7A2</w:t>
      </w:r>
      <w:r w:rsidR="000F61D6">
        <w:rPr>
          <w:rFonts w:ascii="Times New Roman" w:hAnsi="Times New Roman"/>
          <w:sz w:val="26"/>
          <w:szCs w:val="26"/>
        </w:rPr>
        <w:tab/>
      </w:r>
      <w:r w:rsidR="00787B0B" w:rsidRPr="000F61D6">
        <w:rPr>
          <w:rFonts w:ascii="Times New Roman" w:hAnsi="Times New Roman"/>
          <w:sz w:val="26"/>
          <w:szCs w:val="26"/>
        </w:rPr>
        <w:tab/>
        <w:t xml:space="preserve">C. </w:t>
      </w:r>
      <w:r>
        <w:rPr>
          <w:rFonts w:ascii="Times New Roman" w:hAnsi="Times New Roman"/>
          <w:sz w:val="26"/>
          <w:szCs w:val="26"/>
        </w:rPr>
        <w:t>7A3</w:t>
      </w:r>
      <w:r w:rsidR="000F61D6">
        <w:rPr>
          <w:rFonts w:ascii="Times New Roman" w:hAnsi="Times New Roman"/>
          <w:sz w:val="26"/>
          <w:szCs w:val="26"/>
        </w:rPr>
        <w:tab/>
      </w:r>
      <w:r w:rsidR="00787B0B" w:rsidRPr="000F61D6">
        <w:rPr>
          <w:rFonts w:ascii="Times New Roman" w:hAnsi="Times New Roman"/>
          <w:sz w:val="26"/>
          <w:szCs w:val="26"/>
        </w:rPr>
        <w:tab/>
        <w:t xml:space="preserve">D. </w:t>
      </w:r>
      <w:r>
        <w:rPr>
          <w:rFonts w:ascii="Times New Roman" w:hAnsi="Times New Roman"/>
          <w:sz w:val="26"/>
          <w:szCs w:val="26"/>
        </w:rPr>
        <w:t>7A4</w:t>
      </w:r>
    </w:p>
    <w:p w14:paraId="05BB6DFF" w14:textId="44BAF1D3" w:rsidR="00787B0B" w:rsidRDefault="000F61D6" w:rsidP="000F61D6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7: </w:t>
      </w:r>
      <w:r w:rsidR="00915EBB">
        <w:rPr>
          <w:rFonts w:ascii="Times New Roman" w:hAnsi="Times New Roman"/>
          <w:sz w:val="26"/>
          <w:szCs w:val="26"/>
        </w:rPr>
        <w:t xml:space="preserve">Lớp có tỉ số học sinh nữ so với cả lớp cao nhất trong khối 7 là </w:t>
      </w:r>
      <w:proofErr w:type="gramStart"/>
      <w:r w:rsidR="00915EBB">
        <w:rPr>
          <w:rFonts w:ascii="Times New Roman" w:hAnsi="Times New Roman"/>
          <w:sz w:val="26"/>
          <w:szCs w:val="26"/>
        </w:rPr>
        <w:t>lớp ?</w:t>
      </w:r>
      <w:proofErr w:type="gramEnd"/>
    </w:p>
    <w:p w14:paraId="7CDC326F" w14:textId="77777777" w:rsidR="00915EBB" w:rsidRDefault="00915EBB" w:rsidP="000F61D6">
      <w:pPr>
        <w:ind w:left="720"/>
        <w:rPr>
          <w:rFonts w:ascii="Times New Roman" w:hAnsi="Times New Roman"/>
          <w:sz w:val="26"/>
          <w:szCs w:val="26"/>
        </w:rPr>
      </w:pPr>
    </w:p>
    <w:p w14:paraId="5DA62620" w14:textId="455F423C" w:rsidR="00915EBB" w:rsidRPr="00915EBB" w:rsidRDefault="00915EBB" w:rsidP="00CC617F">
      <w:pPr>
        <w:pStyle w:val="ListParagraph"/>
        <w:numPr>
          <w:ilvl w:val="0"/>
          <w:numId w:val="16"/>
        </w:numPr>
        <w:rPr>
          <w:rFonts w:ascii="Times New Roman" w:hAnsi="Times New Roman"/>
          <w:sz w:val="26"/>
          <w:szCs w:val="26"/>
        </w:rPr>
      </w:pPr>
      <w:r w:rsidRPr="00915EBB">
        <w:rPr>
          <w:rFonts w:ascii="Times New Roman" w:hAnsi="Times New Roman"/>
          <w:sz w:val="26"/>
          <w:szCs w:val="26"/>
        </w:rPr>
        <w:lastRenderedPageBreak/>
        <w:t>7A1</w:t>
      </w:r>
      <w:r w:rsidRPr="00915EBB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7A5</w:t>
      </w:r>
      <w:r w:rsidRPr="00915EBB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ab/>
        <w:t>C. 7A3</w:t>
      </w:r>
      <w:r w:rsidRPr="00915EBB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ab/>
        <w:t>D. 7A4</w:t>
      </w:r>
    </w:p>
    <w:p w14:paraId="3A2A4847" w14:textId="4B41DC51" w:rsidR="00787B0B" w:rsidRPr="00BA26EF" w:rsidRDefault="000F61D6" w:rsidP="000F61D6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8: </w:t>
      </w:r>
      <w:r w:rsidR="00915EBB">
        <w:rPr>
          <w:rFonts w:ascii="Times New Roman" w:hAnsi="Times New Roman"/>
          <w:sz w:val="26"/>
          <w:szCs w:val="26"/>
        </w:rPr>
        <w:t xml:space="preserve">Tổng số học sinh nam của khối 7 </w:t>
      </w:r>
      <w:proofErr w:type="gramStart"/>
      <w:r w:rsidR="00915EBB">
        <w:rPr>
          <w:rFonts w:ascii="Times New Roman" w:hAnsi="Times New Roman"/>
          <w:sz w:val="26"/>
          <w:szCs w:val="26"/>
        </w:rPr>
        <w:t>là</w:t>
      </w:r>
      <w:r w:rsidR="001015A1">
        <w:rPr>
          <w:rFonts w:ascii="Times New Roman" w:hAnsi="Times New Roman"/>
          <w:sz w:val="26"/>
          <w:szCs w:val="26"/>
        </w:rPr>
        <w:t xml:space="preserve"> </w:t>
      </w:r>
      <w:r w:rsidR="00BA26EF">
        <w:rPr>
          <w:rFonts w:ascii="Times New Roman" w:hAnsi="Times New Roman"/>
          <w:sz w:val="26"/>
          <w:szCs w:val="26"/>
        </w:rPr>
        <w:t xml:space="preserve"> ?</w:t>
      </w:r>
      <w:proofErr w:type="gramEnd"/>
      <w:r w:rsidR="00BA26EF">
        <w:rPr>
          <w:rFonts w:ascii="Times New Roman" w:hAnsi="Times New Roman"/>
          <w:sz w:val="26"/>
          <w:szCs w:val="26"/>
        </w:rPr>
        <w:t xml:space="preserve"> </w:t>
      </w:r>
    </w:p>
    <w:p w14:paraId="7E788777" w14:textId="601372DF" w:rsidR="00915EBB" w:rsidRPr="00915EBB" w:rsidRDefault="00915EBB" w:rsidP="00CC617F">
      <w:pPr>
        <w:pStyle w:val="ListParagraph"/>
        <w:numPr>
          <w:ilvl w:val="0"/>
          <w:numId w:val="1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92</w:t>
      </w:r>
      <w:r w:rsidRPr="00915EBB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96</w:t>
      </w:r>
      <w:r w:rsidRPr="00915EBB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ab/>
      </w:r>
      <w:r w:rsidR="001D1258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98</w:t>
      </w:r>
      <w:r w:rsidRPr="00915EBB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ab/>
      </w:r>
      <w:r w:rsidR="001D1258">
        <w:rPr>
          <w:rFonts w:ascii="Times New Roman" w:hAnsi="Times New Roman"/>
          <w:sz w:val="26"/>
          <w:szCs w:val="26"/>
        </w:rPr>
        <w:tab/>
      </w:r>
      <w:r w:rsidRPr="00915EBB">
        <w:rPr>
          <w:rFonts w:ascii="Times New Roman" w:hAnsi="Times New Roman"/>
          <w:sz w:val="26"/>
          <w:szCs w:val="26"/>
        </w:rPr>
        <w:t xml:space="preserve">D. </w:t>
      </w:r>
      <w:r>
        <w:rPr>
          <w:rFonts w:ascii="Times New Roman" w:hAnsi="Times New Roman"/>
          <w:sz w:val="26"/>
          <w:szCs w:val="26"/>
        </w:rPr>
        <w:t>99</w:t>
      </w:r>
    </w:p>
    <w:p w14:paraId="0B2B574B" w14:textId="76B7D906" w:rsidR="00787B0B" w:rsidRDefault="000F61D6" w:rsidP="00BA26EF">
      <w:pPr>
        <w:tabs>
          <w:tab w:val="center" w:pos="5913"/>
        </w:tabs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9</w:t>
      </w:r>
      <w:r w:rsidR="00787B0B">
        <w:rPr>
          <w:rFonts w:ascii="Times New Roman" w:hAnsi="Times New Roman"/>
          <w:sz w:val="26"/>
          <w:szCs w:val="26"/>
        </w:rPr>
        <w:t xml:space="preserve">: </w:t>
      </w:r>
      <w:proofErr w:type="gramStart"/>
      <w:r w:rsidR="00400A4B">
        <w:rPr>
          <w:rFonts w:ascii="Times New Roman" w:hAnsi="Times New Roman"/>
          <w:sz w:val="26"/>
          <w:szCs w:val="26"/>
        </w:rPr>
        <w:t xml:space="preserve">Cho </w:t>
      </w:r>
      <w:proofErr w:type="gramEnd"/>
      <w:r w:rsidR="00400A4B" w:rsidRPr="00400A4B">
        <w:rPr>
          <w:rFonts w:ascii="Times New Roman" w:hAnsi="Times New Roman"/>
          <w:position w:val="-6"/>
          <w:sz w:val="26"/>
          <w:szCs w:val="26"/>
        </w:rPr>
        <w:object w:dxaOrig="1579" w:dyaOrig="279" w14:anchorId="7B356A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4.25pt" o:ole="">
            <v:imagedata r:id="rId10" o:title=""/>
          </v:shape>
          <o:OLEObject Type="Embed" ProgID="Equation.DSMT4" ShapeID="_x0000_i1025" DrawAspect="Content" ObjectID="_1771775877" r:id="rId11"/>
        </w:object>
      </w:r>
      <w:r w:rsidR="00400A4B">
        <w:rPr>
          <w:rFonts w:ascii="Times New Roman" w:hAnsi="Times New Roman"/>
          <w:sz w:val="26"/>
          <w:szCs w:val="26"/>
        </w:rPr>
        <w:t xml:space="preserve">, khi đó ta có </w:t>
      </w:r>
      <w:r w:rsidR="00206B3F">
        <w:rPr>
          <w:rFonts w:ascii="Times New Roman" w:hAnsi="Times New Roman"/>
          <w:sz w:val="26"/>
          <w:szCs w:val="26"/>
        </w:rPr>
        <w:t>?</w:t>
      </w:r>
      <w:r w:rsidR="00BA26EF">
        <w:rPr>
          <w:rFonts w:ascii="Times New Roman" w:hAnsi="Times New Roman"/>
          <w:sz w:val="26"/>
          <w:szCs w:val="26"/>
        </w:rPr>
        <w:tab/>
      </w:r>
    </w:p>
    <w:p w14:paraId="18C085A8" w14:textId="3673C0F6" w:rsidR="00787B0B" w:rsidRDefault="00400A4B" w:rsidP="00CC617F">
      <w:pPr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B=MP</w:t>
      </w:r>
      <w:r w:rsidR="00206B3F"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AC=NP</w:t>
      </w:r>
      <w:r w:rsidR="00206B3F"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  <w:t xml:space="preserve">C. </w:t>
      </w:r>
      <w:r w:rsidRPr="00400A4B">
        <w:rPr>
          <w:rFonts w:ascii="Times New Roman" w:hAnsi="Times New Roman"/>
          <w:position w:val="-4"/>
          <w:sz w:val="26"/>
          <w:szCs w:val="26"/>
        </w:rPr>
        <w:object w:dxaOrig="639" w:dyaOrig="340" w14:anchorId="34A59227">
          <v:shape id="_x0000_i1026" type="#_x0000_t75" style="width:32.25pt;height:17.25pt" o:ole="">
            <v:imagedata r:id="rId12" o:title=""/>
          </v:shape>
          <o:OLEObject Type="Embed" ProgID="Equation.DSMT4" ShapeID="_x0000_i1026" DrawAspect="Content" ObjectID="_1771775878" r:id="rId13"/>
        </w:object>
      </w:r>
      <w:r w:rsidR="00206B3F"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  <w:t xml:space="preserve">D. </w:t>
      </w:r>
      <w:r w:rsidRPr="00400A4B">
        <w:rPr>
          <w:rFonts w:ascii="Times New Roman" w:hAnsi="Times New Roman"/>
          <w:position w:val="-6"/>
          <w:sz w:val="26"/>
          <w:szCs w:val="26"/>
        </w:rPr>
        <w:object w:dxaOrig="680" w:dyaOrig="360" w14:anchorId="31CC82E9">
          <v:shape id="_x0000_i1027" type="#_x0000_t75" style="width:33.75pt;height:18pt" o:ole="">
            <v:imagedata r:id="rId14" o:title=""/>
          </v:shape>
          <o:OLEObject Type="Embed" ProgID="Equation.DSMT4" ShapeID="_x0000_i1027" DrawAspect="Content" ObjectID="_1771775879" r:id="rId15"/>
        </w:object>
      </w:r>
    </w:p>
    <w:p w14:paraId="652ACC5F" w14:textId="0BC50ACB" w:rsidR="001D1258" w:rsidRDefault="000F61D6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10</w:t>
      </w:r>
      <w:r w:rsidR="00787B0B">
        <w:rPr>
          <w:rFonts w:ascii="Times New Roman" w:hAnsi="Times New Roman"/>
          <w:sz w:val="26"/>
          <w:szCs w:val="26"/>
        </w:rPr>
        <w:t xml:space="preserve">: </w:t>
      </w:r>
      <w:r w:rsidR="002815BB">
        <w:rPr>
          <w:rFonts w:ascii="Times New Roman" w:hAnsi="Times New Roman"/>
          <w:sz w:val="26"/>
          <w:szCs w:val="26"/>
        </w:rPr>
        <w:t xml:space="preserve">Cho </w:t>
      </w:r>
      <w:r w:rsidR="002960D8" w:rsidRPr="00400A4B">
        <w:rPr>
          <w:rFonts w:ascii="Times New Roman" w:hAnsi="Times New Roman"/>
          <w:position w:val="-6"/>
          <w:sz w:val="26"/>
          <w:szCs w:val="26"/>
        </w:rPr>
        <w:object w:dxaOrig="680" w:dyaOrig="279" w14:anchorId="1764DF5E">
          <v:shape id="_x0000_i1028" type="#_x0000_t75" style="width:33.75pt;height:14.25pt" o:ole="">
            <v:imagedata r:id="rId16" o:title=""/>
          </v:shape>
          <o:OLEObject Type="Embed" ProgID="Equation.DSMT4" ShapeID="_x0000_i1028" DrawAspect="Content" ObjectID="_1771775880" r:id="rId17"/>
        </w:object>
      </w:r>
      <w:r w:rsidR="002960D8">
        <w:rPr>
          <w:rFonts w:ascii="Times New Roman" w:hAnsi="Times New Roman"/>
          <w:sz w:val="26"/>
          <w:szCs w:val="26"/>
        </w:rPr>
        <w:t xml:space="preserve"> và ΔMNP có</w:t>
      </w:r>
      <w:r w:rsidR="002815BB">
        <w:rPr>
          <w:rFonts w:ascii="Times New Roman" w:hAnsi="Times New Roman"/>
          <w:sz w:val="26"/>
          <w:szCs w:val="26"/>
        </w:rPr>
        <w:t xml:space="preserve"> AB = MN; góc A bằng góc M. Tìm thêm điều kiện để hai tam giác</w:t>
      </w:r>
    </w:p>
    <w:p w14:paraId="2CD44B59" w14:textId="35EF3FEA" w:rsidR="00787B0B" w:rsidRDefault="002815BB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đó</w:t>
      </w:r>
      <w:proofErr w:type="gramEnd"/>
      <w:r>
        <w:rPr>
          <w:rFonts w:ascii="Times New Roman" w:hAnsi="Times New Roman"/>
          <w:sz w:val="26"/>
          <w:szCs w:val="26"/>
        </w:rPr>
        <w:t xml:space="preserve"> bằng nhau theo trường hợp g-c-g </w:t>
      </w:r>
      <w:r w:rsidR="00787B0B">
        <w:rPr>
          <w:rFonts w:ascii="Times New Roman" w:hAnsi="Times New Roman"/>
          <w:sz w:val="26"/>
          <w:szCs w:val="26"/>
        </w:rPr>
        <w:t>?</w:t>
      </w:r>
    </w:p>
    <w:p w14:paraId="675B714E" w14:textId="406DFEAD" w:rsidR="00787B0B" w:rsidRDefault="002815BB" w:rsidP="00CC617F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C = MP</w:t>
      </w:r>
      <w:r w:rsidR="00787B0B">
        <w:rPr>
          <w:rFonts w:ascii="Times New Roman" w:hAnsi="Times New Roman"/>
          <w:sz w:val="26"/>
          <w:szCs w:val="26"/>
        </w:rPr>
        <w:tab/>
      </w:r>
      <w:r w:rsidR="00206B3F"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</w:rPr>
        <w:t>BC = NP</w:t>
      </w:r>
      <w:r w:rsidR="00206B3F"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ab/>
        <w:t xml:space="preserve">C. </w:t>
      </w:r>
      <w:r w:rsidRPr="00400A4B">
        <w:rPr>
          <w:rFonts w:ascii="Times New Roman" w:hAnsi="Times New Roman"/>
          <w:position w:val="-6"/>
          <w:sz w:val="26"/>
          <w:szCs w:val="26"/>
        </w:rPr>
        <w:object w:dxaOrig="680" w:dyaOrig="360" w14:anchorId="4F065630">
          <v:shape id="_x0000_i1029" type="#_x0000_t75" style="width:33.75pt;height:18pt" o:ole="">
            <v:imagedata r:id="rId14" o:title=""/>
          </v:shape>
          <o:OLEObject Type="Embed" ProgID="Equation.DSMT4" ShapeID="_x0000_i1029" DrawAspect="Content" ObjectID="_1771775881" r:id="rId18"/>
        </w:object>
      </w:r>
      <w:r w:rsidR="00206B3F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787B0B">
        <w:rPr>
          <w:rFonts w:ascii="Times New Roman" w:hAnsi="Times New Roman"/>
          <w:sz w:val="26"/>
          <w:szCs w:val="26"/>
        </w:rPr>
        <w:t xml:space="preserve">D. </w:t>
      </w:r>
      <w:r w:rsidRPr="00400A4B">
        <w:rPr>
          <w:rFonts w:ascii="Times New Roman" w:hAnsi="Times New Roman"/>
          <w:position w:val="-6"/>
          <w:sz w:val="26"/>
          <w:szCs w:val="26"/>
        </w:rPr>
        <w:object w:dxaOrig="639" w:dyaOrig="360" w14:anchorId="6331DEE9">
          <v:shape id="_x0000_i1030" type="#_x0000_t75" style="width:32.25pt;height:18pt" o:ole="">
            <v:imagedata r:id="rId19" o:title=""/>
          </v:shape>
          <o:OLEObject Type="Embed" ProgID="Equation.DSMT4" ShapeID="_x0000_i1030" DrawAspect="Content" ObjectID="_1771775882" r:id="rId20"/>
        </w:object>
      </w:r>
    </w:p>
    <w:p w14:paraId="029989E3" w14:textId="194D8D16" w:rsidR="00C402C8" w:rsidRPr="00C402C8" w:rsidRDefault="000F61D6" w:rsidP="00C402C8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11</w:t>
      </w:r>
      <w:r w:rsidR="00787B0B">
        <w:rPr>
          <w:rFonts w:ascii="Times New Roman" w:hAnsi="Times New Roman"/>
          <w:sz w:val="26"/>
          <w:szCs w:val="26"/>
        </w:rPr>
        <w:t xml:space="preserve">: </w:t>
      </w:r>
      <w:r w:rsidR="00C402C8">
        <w:rPr>
          <w:rFonts w:ascii="Times New Roman" w:hAnsi="Times New Roman"/>
          <w:sz w:val="26"/>
          <w:szCs w:val="26"/>
        </w:rPr>
        <w:t xml:space="preserve"> Cho tam giác vuông ABC (vuông tại A) và tam giác vuông MNP </w:t>
      </w:r>
      <w:proofErr w:type="gramStart"/>
      <w:r w:rsidR="00C402C8">
        <w:rPr>
          <w:rFonts w:ascii="Times New Roman" w:hAnsi="Times New Roman"/>
          <w:sz w:val="26"/>
          <w:szCs w:val="26"/>
        </w:rPr>
        <w:t>( vuông</w:t>
      </w:r>
      <w:proofErr w:type="gramEnd"/>
      <w:r w:rsidR="00C402C8">
        <w:rPr>
          <w:rFonts w:ascii="Times New Roman" w:hAnsi="Times New Roman"/>
          <w:sz w:val="26"/>
          <w:szCs w:val="26"/>
        </w:rPr>
        <w:t xml:space="preserve"> tại M), điều kiện để hai tam giác đã cho bằng nhau theo trường hợp cạnh huyền –góc nhọn là?</w:t>
      </w:r>
    </w:p>
    <w:p w14:paraId="1A221DD5" w14:textId="77777777" w:rsidR="00C402C8" w:rsidRDefault="00C402C8" w:rsidP="00CC617F">
      <w:pPr>
        <w:pStyle w:val="ListParagraph"/>
        <w:numPr>
          <w:ilvl w:val="0"/>
          <w:numId w:val="20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C =NP và </w:t>
      </w:r>
      <w:r w:rsidRPr="00C402C8">
        <w:rPr>
          <w:rFonts w:ascii="Times New Roman" w:hAnsi="Times New Roman"/>
          <w:position w:val="-6"/>
          <w:sz w:val="26"/>
          <w:szCs w:val="26"/>
        </w:rPr>
        <w:object w:dxaOrig="680" w:dyaOrig="360" w14:anchorId="4FED2B93">
          <v:shape id="_x0000_i1031" type="#_x0000_t75" style="width:33.75pt;height:18pt" o:ole="">
            <v:imagedata r:id="rId21" o:title=""/>
          </v:shape>
          <o:OLEObject Type="Embed" ProgID="Equation.DSMT4" ShapeID="_x0000_i1031" DrawAspect="Content" ObjectID="_1771775883" r:id="rId22"/>
        </w:object>
      </w:r>
      <w:r w:rsidR="00787B0B" w:rsidRPr="00C402C8">
        <w:rPr>
          <w:rFonts w:ascii="Times New Roman" w:hAnsi="Times New Roman"/>
          <w:sz w:val="26"/>
          <w:szCs w:val="26"/>
        </w:rPr>
        <w:tab/>
      </w:r>
      <w:r w:rsidR="00206B3F" w:rsidRPr="00C402C8">
        <w:rPr>
          <w:rFonts w:ascii="Times New Roman" w:hAnsi="Times New Roman"/>
          <w:sz w:val="26"/>
          <w:szCs w:val="26"/>
        </w:rPr>
        <w:tab/>
      </w:r>
      <w:r w:rsidR="00787B0B" w:rsidRPr="00C402C8">
        <w:rPr>
          <w:rFonts w:ascii="Times New Roman" w:hAnsi="Times New Roman"/>
          <w:sz w:val="26"/>
          <w:szCs w:val="26"/>
        </w:rPr>
        <w:t xml:space="preserve">B. </w:t>
      </w:r>
      <w:r>
        <w:rPr>
          <w:rFonts w:ascii="Times New Roman" w:hAnsi="Times New Roman"/>
          <w:sz w:val="26"/>
          <w:szCs w:val="26"/>
        </w:rPr>
        <w:t xml:space="preserve">BC =NP và </w:t>
      </w:r>
      <w:r w:rsidRPr="00C402C8">
        <w:rPr>
          <w:rFonts w:ascii="Times New Roman" w:hAnsi="Times New Roman"/>
          <w:position w:val="-6"/>
          <w:sz w:val="26"/>
          <w:szCs w:val="26"/>
        </w:rPr>
        <w:object w:dxaOrig="639" w:dyaOrig="360" w14:anchorId="03951830">
          <v:shape id="_x0000_i1032" type="#_x0000_t75" style="width:32.25pt;height:18pt" o:ole="">
            <v:imagedata r:id="rId23" o:title=""/>
          </v:shape>
          <o:OLEObject Type="Embed" ProgID="Equation.DSMT4" ShapeID="_x0000_i1032" DrawAspect="Content" ObjectID="_1771775884" r:id="rId24"/>
        </w:object>
      </w:r>
      <w:r w:rsidRPr="00C402C8">
        <w:rPr>
          <w:rFonts w:ascii="Times New Roman" w:hAnsi="Times New Roman"/>
          <w:sz w:val="26"/>
          <w:szCs w:val="26"/>
        </w:rPr>
        <w:tab/>
      </w:r>
      <w:r w:rsidR="00787B0B" w:rsidRPr="00C402C8">
        <w:rPr>
          <w:rFonts w:ascii="Times New Roman" w:hAnsi="Times New Roman"/>
          <w:sz w:val="26"/>
          <w:szCs w:val="26"/>
        </w:rPr>
        <w:tab/>
      </w:r>
      <w:r w:rsidR="00206B3F" w:rsidRPr="00C402C8">
        <w:rPr>
          <w:rFonts w:ascii="Times New Roman" w:hAnsi="Times New Roman"/>
          <w:sz w:val="26"/>
          <w:szCs w:val="26"/>
        </w:rPr>
        <w:tab/>
      </w:r>
    </w:p>
    <w:p w14:paraId="125D1C58" w14:textId="521523AE" w:rsidR="00787B0B" w:rsidRPr="00C402C8" w:rsidRDefault="00206B3F" w:rsidP="00C402C8">
      <w:pPr>
        <w:ind w:left="720"/>
        <w:rPr>
          <w:rFonts w:ascii="Times New Roman" w:hAnsi="Times New Roman"/>
          <w:sz w:val="26"/>
          <w:szCs w:val="26"/>
        </w:rPr>
      </w:pPr>
      <w:r w:rsidRPr="00C402C8">
        <w:rPr>
          <w:rFonts w:ascii="Times New Roman" w:hAnsi="Times New Roman"/>
          <w:sz w:val="26"/>
          <w:szCs w:val="26"/>
        </w:rPr>
        <w:t>C.</w:t>
      </w:r>
      <w:r w:rsidR="00C402C8" w:rsidRPr="00C402C8">
        <w:rPr>
          <w:rFonts w:ascii="Times New Roman" w:hAnsi="Times New Roman"/>
          <w:sz w:val="26"/>
          <w:szCs w:val="26"/>
        </w:rPr>
        <w:t xml:space="preserve"> </w:t>
      </w:r>
      <w:r w:rsidR="00C402C8">
        <w:rPr>
          <w:rFonts w:ascii="Times New Roman" w:hAnsi="Times New Roman"/>
          <w:sz w:val="26"/>
          <w:szCs w:val="26"/>
        </w:rPr>
        <w:t>BC =NP và AB = MN</w:t>
      </w:r>
      <w:r w:rsidR="00C402C8" w:rsidRPr="00C402C8">
        <w:rPr>
          <w:rFonts w:ascii="Times New Roman" w:hAnsi="Times New Roman"/>
          <w:sz w:val="26"/>
          <w:szCs w:val="26"/>
        </w:rPr>
        <w:tab/>
      </w:r>
      <w:r w:rsidR="00787B0B" w:rsidRPr="00C402C8">
        <w:rPr>
          <w:rFonts w:ascii="Times New Roman" w:hAnsi="Times New Roman"/>
          <w:sz w:val="26"/>
          <w:szCs w:val="26"/>
        </w:rPr>
        <w:tab/>
      </w:r>
      <w:r w:rsidR="00400A4B" w:rsidRPr="00C402C8">
        <w:rPr>
          <w:rFonts w:ascii="Times New Roman" w:hAnsi="Times New Roman"/>
          <w:sz w:val="26"/>
          <w:szCs w:val="26"/>
        </w:rPr>
        <w:t>D.</w:t>
      </w:r>
      <w:r w:rsidR="000C1428">
        <w:rPr>
          <w:rFonts w:ascii="Times New Roman" w:hAnsi="Times New Roman"/>
          <w:sz w:val="26"/>
          <w:szCs w:val="26"/>
        </w:rPr>
        <w:t xml:space="preserve"> Cả A và B đều đúng.</w:t>
      </w:r>
    </w:p>
    <w:p w14:paraId="1915252D" w14:textId="1500B894" w:rsidR="00787B0B" w:rsidRDefault="000F61D6" w:rsidP="00787B0B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12</w:t>
      </w:r>
      <w:r w:rsidR="00787B0B">
        <w:rPr>
          <w:rFonts w:ascii="Times New Roman" w:hAnsi="Times New Roman"/>
          <w:sz w:val="26"/>
          <w:szCs w:val="26"/>
        </w:rPr>
        <w:t xml:space="preserve">: Cho </w:t>
      </w:r>
      <w:r w:rsidR="00C73987" w:rsidRPr="00400A4B">
        <w:rPr>
          <w:rFonts w:ascii="Times New Roman" w:hAnsi="Times New Roman"/>
          <w:position w:val="-6"/>
          <w:sz w:val="26"/>
          <w:szCs w:val="26"/>
        </w:rPr>
        <w:object w:dxaOrig="1579" w:dyaOrig="279" w14:anchorId="2A8CFEF0">
          <v:shape id="_x0000_i1033" type="#_x0000_t75" style="width:78.75pt;height:14.25pt" o:ole="">
            <v:imagedata r:id="rId10" o:title=""/>
          </v:shape>
          <o:OLEObject Type="Embed" ProgID="Equation.DSMT4" ShapeID="_x0000_i1033" DrawAspect="Content" ObjectID="_1771775885" r:id="rId25"/>
        </w:object>
      </w:r>
      <w:r w:rsidR="00C73987">
        <w:rPr>
          <w:rFonts w:ascii="Times New Roman" w:hAnsi="Times New Roman"/>
          <w:position w:val="-6"/>
          <w:sz w:val="26"/>
          <w:szCs w:val="26"/>
        </w:rPr>
        <w:t xml:space="preserve">  .</w:t>
      </w:r>
      <w:r w:rsidR="00C73987">
        <w:rPr>
          <w:rFonts w:ascii="Times New Roman" w:hAnsi="Times New Roman"/>
          <w:sz w:val="26"/>
          <w:szCs w:val="26"/>
        </w:rPr>
        <w:t xml:space="preserve">Tính số đo của góc P biết tổng số đo 2 góc </w:t>
      </w:r>
      <w:proofErr w:type="gramStart"/>
      <w:r w:rsidR="00C73987">
        <w:rPr>
          <w:rFonts w:ascii="Times New Roman" w:hAnsi="Times New Roman"/>
          <w:sz w:val="26"/>
          <w:szCs w:val="26"/>
        </w:rPr>
        <w:t>A</w:t>
      </w:r>
      <w:proofErr w:type="gramEnd"/>
      <w:r w:rsidR="00C73987">
        <w:rPr>
          <w:rFonts w:ascii="Times New Roman" w:hAnsi="Times New Roman"/>
          <w:sz w:val="26"/>
          <w:szCs w:val="26"/>
        </w:rPr>
        <w:t xml:space="preserve"> và B là 120</w:t>
      </w:r>
      <w:r w:rsidR="00C73987">
        <w:rPr>
          <w:rFonts w:ascii="Times New Roman" w:hAnsi="Times New Roman"/>
          <w:sz w:val="26"/>
          <w:szCs w:val="26"/>
          <w:vertAlign w:val="superscript"/>
        </w:rPr>
        <w:t>0</w:t>
      </w:r>
    </w:p>
    <w:p w14:paraId="44AC79F7" w14:textId="34F5393A" w:rsidR="00E82E42" w:rsidRDefault="00C73987" w:rsidP="00CC617F">
      <w:pPr>
        <w:numPr>
          <w:ilvl w:val="0"/>
          <w:numId w:val="8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2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 w:rsidR="006A7A51">
        <w:rPr>
          <w:rFonts w:ascii="Times New Roman" w:hAnsi="Times New Roman"/>
          <w:sz w:val="26"/>
          <w:szCs w:val="26"/>
        </w:rPr>
        <w:tab/>
      </w:r>
      <w:r w:rsidR="006A7A51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6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ab/>
      </w:r>
      <w:r w:rsidR="006A7A51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6A7A51">
        <w:rPr>
          <w:rFonts w:ascii="Times New Roman" w:hAnsi="Times New Roman"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15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 w:rsidR="006A7A51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6A7A51">
        <w:rPr>
          <w:rFonts w:ascii="Times New Roman" w:hAnsi="Times New Roman"/>
          <w:sz w:val="26"/>
          <w:szCs w:val="26"/>
        </w:rPr>
        <w:t xml:space="preserve">D. </w:t>
      </w:r>
      <w:r>
        <w:rPr>
          <w:rFonts w:ascii="Times New Roman" w:hAnsi="Times New Roman"/>
          <w:sz w:val="26"/>
          <w:szCs w:val="26"/>
        </w:rPr>
        <w:t>8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 w:rsidR="00E82E42">
        <w:rPr>
          <w:rFonts w:ascii="Times New Roman" w:hAnsi="Times New Roman"/>
          <w:sz w:val="26"/>
          <w:szCs w:val="26"/>
        </w:rPr>
        <w:t xml:space="preserve">  </w:t>
      </w:r>
      <w:r w:rsidR="00787B0B">
        <w:rPr>
          <w:rFonts w:ascii="Times New Roman" w:hAnsi="Times New Roman"/>
          <w:sz w:val="26"/>
          <w:szCs w:val="26"/>
        </w:rPr>
        <w:tab/>
      </w:r>
    </w:p>
    <w:p w14:paraId="24A49EB7" w14:textId="77777777" w:rsidR="00787B0B" w:rsidRDefault="00787B0B" w:rsidP="00787B0B">
      <w:pPr>
        <w:ind w:left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b/>
          <w:sz w:val="26"/>
          <w:szCs w:val="26"/>
          <w:u w:val="single"/>
        </w:rPr>
        <w:t>2</w:t>
      </w:r>
      <w:r w:rsidRPr="00255B34">
        <w:rPr>
          <w:rFonts w:ascii="Times New Roman" w:hAnsi="Times New Roman"/>
          <w:b/>
          <w:sz w:val="26"/>
          <w:szCs w:val="26"/>
          <w:u w:val="single"/>
        </w:rPr>
        <w:t>.</w:t>
      </w:r>
      <w:r>
        <w:rPr>
          <w:rFonts w:ascii="Times New Roman" w:hAnsi="Times New Roman"/>
          <w:b/>
          <w:sz w:val="26"/>
          <w:szCs w:val="26"/>
          <w:u w:val="single"/>
        </w:rPr>
        <w:t>Tự</w:t>
      </w:r>
      <w:proofErr w:type="gramEnd"/>
      <w:r>
        <w:rPr>
          <w:rFonts w:ascii="Times New Roman" w:hAnsi="Times New Roman"/>
          <w:b/>
          <w:sz w:val="26"/>
          <w:szCs w:val="26"/>
          <w:u w:val="single"/>
        </w:rPr>
        <w:t xml:space="preserve"> luận</w:t>
      </w:r>
      <w:r w:rsidRPr="00255B34">
        <w:rPr>
          <w:rFonts w:ascii="Times New Roman" w:hAnsi="Times New Roman"/>
          <w:b/>
          <w:sz w:val="26"/>
          <w:szCs w:val="26"/>
          <w:u w:val="single"/>
        </w:rPr>
        <w:t>:</w:t>
      </w:r>
      <w:r>
        <w:rPr>
          <w:rFonts w:ascii="Times New Roman" w:hAnsi="Times New Roman"/>
          <w:sz w:val="26"/>
          <w:szCs w:val="26"/>
        </w:rPr>
        <w:t xml:space="preserve"> (7 điểm)</w:t>
      </w:r>
    </w:p>
    <w:p w14:paraId="5A69A6B3" w14:textId="122E7D3C" w:rsidR="00787B0B" w:rsidRDefault="00787B0B" w:rsidP="00787B0B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1: </w:t>
      </w:r>
      <w:proofErr w:type="gramStart"/>
      <w:r>
        <w:rPr>
          <w:rFonts w:ascii="Times New Roman" w:hAnsi="Times New Roman"/>
          <w:sz w:val="26"/>
          <w:szCs w:val="26"/>
        </w:rPr>
        <w:t>( 1</w:t>
      </w:r>
      <w:proofErr w:type="gramEnd"/>
      <w:r>
        <w:rPr>
          <w:rFonts w:ascii="Times New Roman" w:hAnsi="Times New Roman"/>
          <w:sz w:val="26"/>
          <w:szCs w:val="26"/>
        </w:rPr>
        <w:t xml:space="preserve"> điểm)</w:t>
      </w:r>
      <w:r w:rsidR="00083A92">
        <w:rPr>
          <w:rFonts w:ascii="Times New Roman" w:hAnsi="Times New Roman"/>
          <w:sz w:val="26"/>
          <w:szCs w:val="26"/>
        </w:rPr>
        <w:t xml:space="preserve"> Cho biểu đồ đoạn thẳng dưới đây:</w:t>
      </w:r>
    </w:p>
    <w:p w14:paraId="441846BC" w14:textId="77777777" w:rsidR="006A7A51" w:rsidRDefault="006A7A51" w:rsidP="00787B0B">
      <w:pPr>
        <w:ind w:firstLine="720"/>
        <w:rPr>
          <w:rFonts w:ascii="Times New Roman" w:hAnsi="Times New Roman"/>
          <w:sz w:val="26"/>
          <w:szCs w:val="26"/>
        </w:rPr>
      </w:pPr>
      <w:r w:rsidRPr="003003CC">
        <w:rPr>
          <w:rFonts w:eastAsia="Times New Roman" w:cs="Times New Roman"/>
          <w:b/>
          <w:noProof/>
          <w:color w:val="FF0000"/>
          <w:sz w:val="26"/>
          <w:szCs w:val="26"/>
        </w:rPr>
        <w:drawing>
          <wp:inline distT="0" distB="0" distL="0" distR="0" wp14:anchorId="3ABEEDEC" wp14:editId="1DDF78A4">
            <wp:extent cx="5381625" cy="2400300"/>
            <wp:effectExtent l="0" t="0" r="9525" b="19050"/>
            <wp:docPr id="26" name="Chart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14:paraId="1C873506" w14:textId="59252C51" w:rsidR="00083A92" w:rsidRDefault="00083A92" w:rsidP="00CC617F">
      <w:pPr>
        <w:pStyle w:val="ListParagraph"/>
        <w:numPr>
          <w:ilvl w:val="0"/>
          <w:numId w:val="18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ãy cho biết tuần nào là tuần lớp 7A đạt nhiều điểm tốt nhất?</w:t>
      </w:r>
    </w:p>
    <w:p w14:paraId="3999B799" w14:textId="6D8F69EC" w:rsidR="00083A92" w:rsidRDefault="00083A92" w:rsidP="00CC617F">
      <w:pPr>
        <w:pStyle w:val="ListParagraph"/>
        <w:numPr>
          <w:ilvl w:val="0"/>
          <w:numId w:val="18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tổng số điểm tốt của lớp 7A trong 7 tuần đó?</w:t>
      </w:r>
    </w:p>
    <w:p w14:paraId="02220110" w14:textId="31DF7BE6" w:rsidR="00083A92" w:rsidRPr="00083A92" w:rsidRDefault="00083A92" w:rsidP="00CC617F">
      <w:pPr>
        <w:pStyle w:val="ListParagraph"/>
        <w:numPr>
          <w:ilvl w:val="0"/>
          <w:numId w:val="18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Số điểm tốt của tuần 7 đã tăng bao nhiêu phần trăm so với tuần 1?</w:t>
      </w:r>
    </w:p>
    <w:p w14:paraId="33925D75" w14:textId="0B6D3270" w:rsidR="00787B0B" w:rsidRDefault="00787B0B" w:rsidP="00787B0B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2: </w:t>
      </w:r>
      <w:proofErr w:type="gramStart"/>
      <w:r>
        <w:rPr>
          <w:rFonts w:ascii="Times New Roman" w:hAnsi="Times New Roman"/>
          <w:sz w:val="26"/>
          <w:szCs w:val="26"/>
        </w:rPr>
        <w:t xml:space="preserve">( </w:t>
      </w:r>
      <w:r w:rsidR="00083A92">
        <w:rPr>
          <w:rFonts w:ascii="Times New Roman" w:hAnsi="Times New Roman"/>
          <w:sz w:val="26"/>
          <w:szCs w:val="26"/>
        </w:rPr>
        <w:t>1</w:t>
      </w:r>
      <w:proofErr w:type="gramEnd"/>
      <w:r>
        <w:rPr>
          <w:rFonts w:ascii="Times New Roman" w:hAnsi="Times New Roman"/>
          <w:sz w:val="26"/>
          <w:szCs w:val="26"/>
        </w:rPr>
        <w:t xml:space="preserve"> điểm) </w:t>
      </w:r>
    </w:p>
    <w:p w14:paraId="7734A1AA" w14:textId="54209903" w:rsidR="00083A92" w:rsidRDefault="00787DC1" w:rsidP="00787B0B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19AE0A9" wp14:editId="6B33CDAA">
            <wp:extent cx="5657850" cy="2552700"/>
            <wp:effectExtent l="0" t="0" r="19050" b="19050"/>
            <wp:docPr id="9" name="Chart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78EC419A" w14:textId="70445B76" w:rsidR="00E72471" w:rsidRDefault="00F1765F" w:rsidP="00CC617F">
      <w:pPr>
        <w:numPr>
          <w:ilvl w:val="0"/>
          <w:numId w:val="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số phần trăm học sinh thích môn bóng chuyền?</w:t>
      </w:r>
    </w:p>
    <w:p w14:paraId="45628991" w14:textId="02380AAD" w:rsidR="00F1765F" w:rsidRDefault="00F1765F" w:rsidP="00CC617F">
      <w:pPr>
        <w:numPr>
          <w:ilvl w:val="0"/>
          <w:numId w:val="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Môn thể thao nào được học sinh lớp 7A yêu thích nhất?</w:t>
      </w:r>
    </w:p>
    <w:p w14:paraId="0975AB44" w14:textId="50538CE4" w:rsidR="00F1765F" w:rsidRPr="00E72471" w:rsidRDefault="00F1765F" w:rsidP="00CC617F">
      <w:pPr>
        <w:numPr>
          <w:ilvl w:val="0"/>
          <w:numId w:val="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Giả sử lớp 7A có 40 học sinh, khi đó số lượng học sinh yêu thích môn cầu </w:t>
      </w:r>
      <w:proofErr w:type="gramStart"/>
      <w:r>
        <w:rPr>
          <w:rFonts w:ascii="Times New Roman" w:hAnsi="Times New Roman"/>
          <w:sz w:val="26"/>
          <w:szCs w:val="26"/>
        </w:rPr>
        <w:t>lông ?</w:t>
      </w:r>
      <w:proofErr w:type="gramEnd"/>
    </w:p>
    <w:p w14:paraId="0FCE0856" w14:textId="77777777" w:rsidR="007A0FC2" w:rsidRDefault="007A0FC2" w:rsidP="005030A7">
      <w:pPr>
        <w:ind w:left="720"/>
        <w:rPr>
          <w:rFonts w:ascii="Times New Roman" w:hAnsi="Times New Roman" w:cs="Times New Roman"/>
          <w:sz w:val="26"/>
          <w:szCs w:val="26"/>
        </w:rPr>
      </w:pPr>
    </w:p>
    <w:p w14:paraId="033F3D4A" w14:textId="5A10D1C0" w:rsidR="00197411" w:rsidRPr="005030A7" w:rsidRDefault="00787B0B" w:rsidP="005030A7">
      <w:pPr>
        <w:ind w:left="72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5030A7">
        <w:rPr>
          <w:rFonts w:ascii="Times New Roman" w:hAnsi="Times New Roman" w:cs="Times New Roman"/>
          <w:sz w:val="26"/>
          <w:szCs w:val="26"/>
        </w:rPr>
        <w:t xml:space="preserve">Câu 3: </w:t>
      </w:r>
      <w:r w:rsidR="000C1428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0C1428">
        <w:rPr>
          <w:rFonts w:ascii="Times New Roman" w:hAnsi="Times New Roman" w:cs="Times New Roman"/>
          <w:sz w:val="26"/>
          <w:szCs w:val="26"/>
        </w:rPr>
        <w:t>( 1</w:t>
      </w:r>
      <w:proofErr w:type="gramEnd"/>
      <w:r w:rsidRPr="005030A7">
        <w:rPr>
          <w:rFonts w:ascii="Times New Roman" w:hAnsi="Times New Roman" w:cs="Times New Roman"/>
          <w:sz w:val="26"/>
          <w:szCs w:val="26"/>
        </w:rPr>
        <w:t xml:space="preserve"> điểm) </w:t>
      </w:r>
      <w:r w:rsidR="00197411" w:rsidRPr="005030A7">
        <w:rPr>
          <w:rFonts w:ascii="Times New Roman" w:hAnsi="Times New Roman" w:cs="Times New Roman"/>
          <w:sz w:val="26"/>
          <w:szCs w:val="26"/>
        </w:rPr>
        <w:t xml:space="preserve"> </w:t>
      </w:r>
      <w:r w:rsidR="005030A7"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Một hộp có </w:t>
      </w:r>
      <w:r w:rsid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15 </w:t>
      </w:r>
      <w:r w:rsidR="005030A7"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iếc thẻ cùng loại, mỗi thẻ được ghi một trong các số </w:t>
      </w:r>
      <w:r w:rsidR="005030A7" w:rsidRPr="005030A7">
        <w:rPr>
          <w:rFonts w:ascii="Times New Roman" w:hAnsi="Times New Roman" w:cs="Times New Roman"/>
          <w:position w:val="-10"/>
          <w:sz w:val="26"/>
          <w:szCs w:val="26"/>
        </w:rPr>
        <w:object w:dxaOrig="1880" w:dyaOrig="320" w14:anchorId="285938FE">
          <v:shape id="_x0000_i1034" type="#_x0000_t75" style="width:95.25pt;height:15.75pt" o:ole="">
            <v:imagedata r:id="rId28" o:title=""/>
          </v:shape>
          <o:OLEObject Type="Embed" ProgID="Equation.DSMT4" ShapeID="_x0000_i1034" DrawAspect="Content" ObjectID="_1771775886" r:id="rId29"/>
        </w:object>
      </w:r>
      <w:r w:rsidR="005030A7" w:rsidRPr="005030A7">
        <w:rPr>
          <w:rFonts w:ascii="Times New Roman" w:hAnsi="Times New Roman" w:cs="Times New Roman"/>
          <w:sz w:val="26"/>
          <w:szCs w:val="26"/>
        </w:rPr>
        <w:t xml:space="preserve"> </w:t>
      </w:r>
      <w:r w:rsidR="005030A7">
        <w:rPr>
          <w:rFonts w:ascii="Times New Roman" w:hAnsi="Times New Roman" w:cs="Times New Roman"/>
          <w:sz w:val="26"/>
          <w:szCs w:val="26"/>
        </w:rPr>
        <w:t xml:space="preserve">; </w:t>
      </w:r>
      <w:r w:rsidR="005030A7"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hai thẻ khác nhau thì ghi hai số khác nhau. Rút ngẫu nhiên một thẻ trong hộp. </w:t>
      </w:r>
    </w:p>
    <w:p w14:paraId="4FFABAAD" w14:textId="16C29F88" w:rsidR="005030A7" w:rsidRPr="005030A7" w:rsidRDefault="005030A7" w:rsidP="00CC617F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r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>Viết tập hợp M gồm các kết quả có thể xảy ra đối với số xuất hiện trên thẻ được rút ra</w:t>
      </w:r>
    </w:p>
    <w:p w14:paraId="436EF494" w14:textId="7352D1BA" w:rsidR="005030A7" w:rsidRPr="005030A7" w:rsidRDefault="005030A7" w:rsidP="00CC617F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</w:rPr>
      </w:pPr>
      <w:r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>Nêu những kết quả thuận lợi cho biến cố “Số xuất hiện trên thẻ là bội của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3</w:t>
      </w:r>
      <w:r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>”.</w:t>
      </w:r>
    </w:p>
    <w:p w14:paraId="335557D2" w14:textId="222C7742" w:rsidR="00787B0B" w:rsidRDefault="008B32BC" w:rsidP="0044252D">
      <w:pPr>
        <w:spacing w:after="120"/>
        <w:ind w:left="720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4</w:t>
      </w:r>
      <w:r w:rsidR="00787B0B">
        <w:rPr>
          <w:rFonts w:ascii="Times New Roman" w:hAnsi="Times New Roman"/>
          <w:sz w:val="26"/>
          <w:szCs w:val="26"/>
        </w:rPr>
        <w:t xml:space="preserve">: ( </w:t>
      </w:r>
      <w:r w:rsidR="006A76F3">
        <w:rPr>
          <w:rFonts w:ascii="Times New Roman" w:hAnsi="Times New Roman"/>
          <w:sz w:val="26"/>
          <w:szCs w:val="26"/>
        </w:rPr>
        <w:t>4</w:t>
      </w:r>
      <w:r w:rsidR="00787B0B">
        <w:rPr>
          <w:rFonts w:ascii="Times New Roman" w:hAnsi="Times New Roman"/>
          <w:sz w:val="26"/>
          <w:szCs w:val="26"/>
        </w:rPr>
        <w:t xml:space="preserve"> điểm) </w:t>
      </w:r>
      <w:r w:rsidR="00870AB7">
        <w:rPr>
          <w:rFonts w:ascii="Times New Roman" w:eastAsia="Times New Roman" w:hAnsi="Times New Roman"/>
          <w:sz w:val="26"/>
          <w:szCs w:val="26"/>
        </w:rPr>
        <w:t xml:space="preserve">Cho </w:t>
      </w:r>
      <w:r w:rsidR="00DF713E">
        <w:rPr>
          <w:rFonts w:ascii="Times New Roman" w:eastAsia="Times New Roman" w:hAnsi="Times New Roman"/>
          <w:sz w:val="26"/>
          <w:szCs w:val="26"/>
        </w:rPr>
        <w:t>tam giác ABC cân tại A. Lấy điểm D thuộc cạnh AB và lấy điểm E thuộc cạnh AC sao cho AD=AE.</w:t>
      </w:r>
    </w:p>
    <w:p w14:paraId="1482B0F2" w14:textId="03237291" w:rsidR="00870AB7" w:rsidRDefault="00DF713E" w:rsidP="00CC617F">
      <w:pPr>
        <w:pStyle w:val="ListParagraph"/>
        <w:numPr>
          <w:ilvl w:val="0"/>
          <w:numId w:val="10"/>
        </w:numPr>
        <w:spacing w:after="120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Chứng minh BE =CD</w:t>
      </w:r>
    </w:p>
    <w:p w14:paraId="128EBBAB" w14:textId="29E01D4D" w:rsidR="00870AB7" w:rsidRDefault="00DF713E" w:rsidP="00CC617F">
      <w:pPr>
        <w:pStyle w:val="ListParagraph"/>
        <w:numPr>
          <w:ilvl w:val="0"/>
          <w:numId w:val="10"/>
        </w:numPr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Gọi K là giao điểm của BE và CD. Chứng minh tam giác KBC cân</w:t>
      </w:r>
    </w:p>
    <w:p w14:paraId="76FAC0FA" w14:textId="48B3AA75" w:rsidR="00870AB7" w:rsidRDefault="00DF713E" w:rsidP="00CC617F">
      <w:pPr>
        <w:pStyle w:val="ListParagraph"/>
        <w:numPr>
          <w:ilvl w:val="0"/>
          <w:numId w:val="10"/>
        </w:numPr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 xml:space="preserve">Chứng minh AK là </w:t>
      </w:r>
      <w:proofErr w:type="gramStart"/>
      <w:r>
        <w:rPr>
          <w:rFonts w:ascii="Times New Roman" w:eastAsia="Times New Roman" w:hAnsi="Times New Roman"/>
          <w:sz w:val="26"/>
          <w:szCs w:val="26"/>
        </w:rPr>
        <w:t>tia</w:t>
      </w:r>
      <w:proofErr w:type="gramEnd"/>
      <w:r>
        <w:rPr>
          <w:rFonts w:ascii="Times New Roman" w:eastAsia="Times New Roman" w:hAnsi="Times New Roman"/>
          <w:sz w:val="26"/>
          <w:szCs w:val="26"/>
        </w:rPr>
        <w:t xml:space="preserve"> phân giác góc A?</w:t>
      </w:r>
    </w:p>
    <w:p w14:paraId="7D1BD816" w14:textId="303DB210" w:rsidR="008B32BC" w:rsidRPr="00DF713E" w:rsidRDefault="008B32BC" w:rsidP="00CC617F">
      <w:pPr>
        <w:pStyle w:val="ListParagraph"/>
        <w:numPr>
          <w:ilvl w:val="0"/>
          <w:numId w:val="10"/>
        </w:numPr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 xml:space="preserve">Tia AK cắt BC tại điểm H. So sánh AH và </w:t>
      </w:r>
      <w:proofErr w:type="gramStart"/>
      <w:r>
        <w:rPr>
          <w:rFonts w:ascii="Times New Roman" w:eastAsia="Times New Roman" w:hAnsi="Times New Roman"/>
          <w:sz w:val="26"/>
          <w:szCs w:val="26"/>
        </w:rPr>
        <w:t>AB ?</w:t>
      </w:r>
      <w:proofErr w:type="gramEnd"/>
    </w:p>
    <w:p w14:paraId="46C9AE2A" w14:textId="17F1DD35" w:rsidR="0044252D" w:rsidRDefault="00870AB7" w:rsidP="0044252D">
      <w:pPr>
        <w:spacing w:after="120"/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                 </w:t>
      </w:r>
    </w:p>
    <w:p w14:paraId="5C236580" w14:textId="77777777" w:rsidR="00787B0B" w:rsidRPr="009D63B7" w:rsidRDefault="00787B0B" w:rsidP="00787B0B">
      <w:pPr>
        <w:ind w:left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ài làm:</w:t>
      </w:r>
    </w:p>
    <w:p w14:paraId="54F9D01E" w14:textId="77777777" w:rsidR="00787B0B" w:rsidRPr="00E23480" w:rsidRDefault="00787B0B" w:rsidP="00787B0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EB1E8F7" w14:textId="77777777" w:rsidR="00787B0B" w:rsidRPr="00E23480" w:rsidRDefault="00787B0B" w:rsidP="00787B0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9714D4B" w14:textId="77777777" w:rsidR="00C2614D" w:rsidRDefault="00C2614D" w:rsidP="00C2614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A3D9A93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85FF0FE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3ACEFDA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8820A48" w14:textId="1C7C90B1" w:rsidR="007A0FC2" w:rsidRDefault="006A76F3" w:rsidP="00C2614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58C52F3" w14:textId="77777777" w:rsidR="007A0FC2" w:rsidRPr="00312943" w:rsidRDefault="007A0FC2" w:rsidP="007A0FC2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bookmarkStart w:id="1" w:name="_Hlk117116294"/>
      <w:bookmarkEnd w:id="0"/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lastRenderedPageBreak/>
        <w:t xml:space="preserve">             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TRƯỜNG THCS PHƯỚC THÀNH         ĐỀ KIỂM TRA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>GIỮA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HỌC KỲ I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>I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– LỚP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>7</w:t>
      </w:r>
    </w:p>
    <w:p w14:paraId="23571C81" w14:textId="74C4073D" w:rsidR="007A0FC2" w:rsidRPr="00312943" w:rsidRDefault="007A0FC2" w:rsidP="007A0FC2">
      <w:pPr>
        <w:spacing w:line="276" w:lineRule="auto"/>
        <w:ind w:hanging="142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               ( 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ĐỀ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B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)                                    </w:t>
      </w:r>
      <w:r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         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Năm học 2023-2024                           </w:t>
      </w:r>
    </w:p>
    <w:p w14:paraId="5FED4DD0" w14:textId="77777777" w:rsidR="007A0FC2" w:rsidRPr="00312943" w:rsidRDefault="007A0FC2" w:rsidP="007A0FC2">
      <w:pPr>
        <w:spacing w:line="276" w:lineRule="auto"/>
        <w:ind w:left="2160" w:firstLine="720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                      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              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Môn</w:t>
      </w:r>
      <w:r w:rsidRPr="00312943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: TOÁN  </w:t>
      </w:r>
    </w:p>
    <w:p w14:paraId="2DCF134F" w14:textId="77777777" w:rsidR="007A0FC2" w:rsidRPr="00312943" w:rsidRDefault="007A0FC2" w:rsidP="007A0FC2">
      <w:pPr>
        <w:spacing w:line="276" w:lineRule="auto"/>
        <w:ind w:hanging="284"/>
        <w:rPr>
          <w:rFonts w:ascii="Times New Roman" w:eastAsia="Calibri" w:hAnsi="Times New Roman" w:cs="Times New Roman"/>
          <w:i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                                                      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          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>Thời gian làm bài : 90 phút (</w:t>
      </w:r>
      <w:r w:rsidRPr="00312943">
        <w:rPr>
          <w:rFonts w:ascii="Times New Roman" w:eastAsia="Calibri" w:hAnsi="Times New Roman" w:cs="Times New Roman"/>
          <w:i/>
          <w:sz w:val="26"/>
          <w:szCs w:val="26"/>
          <w:lang w:val="de-DE"/>
        </w:rPr>
        <w:t>không kể thời gian phát đề)</w:t>
      </w:r>
    </w:p>
    <w:p w14:paraId="7C248301" w14:textId="4E85D5F1" w:rsidR="007A0FC2" w:rsidRPr="00312943" w:rsidRDefault="007A0FC2" w:rsidP="007A0FC2">
      <w:pPr>
        <w:spacing w:line="276" w:lineRule="auto"/>
        <w:ind w:hanging="284"/>
        <w:jc w:val="center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i/>
          <w:sz w:val="26"/>
          <w:szCs w:val="26"/>
          <w:lang w:val="de-DE"/>
        </w:rPr>
        <w:t xml:space="preserve">                                                     (Đề gồ</w:t>
      </w:r>
      <w:r w:rsidR="006A76F3">
        <w:rPr>
          <w:rFonts w:ascii="Times New Roman" w:eastAsia="Calibri" w:hAnsi="Times New Roman" w:cs="Times New Roman"/>
          <w:i/>
          <w:sz w:val="26"/>
          <w:szCs w:val="26"/>
          <w:lang w:val="de-DE"/>
        </w:rPr>
        <w:t>m có 03</w:t>
      </w:r>
      <w:r w:rsidRPr="00312943">
        <w:rPr>
          <w:rFonts w:ascii="Times New Roman" w:eastAsia="Calibri" w:hAnsi="Times New Roman" w:cs="Times New Roman"/>
          <w:i/>
          <w:sz w:val="26"/>
          <w:szCs w:val="26"/>
          <w:lang w:val="de-DE"/>
        </w:rPr>
        <w:t xml:space="preserve"> trang)</w:t>
      </w:r>
    </w:p>
    <w:p w14:paraId="1FC2BE3E" w14:textId="77777777" w:rsidR="007A0FC2" w:rsidRPr="00312943" w:rsidRDefault="007A0FC2" w:rsidP="007A0FC2">
      <w:pPr>
        <w:spacing w:line="276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>STT (ghi theo hướng dẫn của giám thị)....................................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..................................................</w:t>
      </w: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. </w:t>
      </w:r>
    </w:p>
    <w:p w14:paraId="0D091430" w14:textId="77777777" w:rsidR="007A0FC2" w:rsidRPr="00312943" w:rsidRDefault="007A0FC2" w:rsidP="007A0FC2">
      <w:pPr>
        <w:spacing w:line="276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de-DE"/>
        </w:rPr>
      </w:pPr>
      <w:r w:rsidRPr="00312943">
        <w:rPr>
          <w:rFonts w:ascii="Times New Roman" w:eastAsia="Calibri" w:hAnsi="Times New Roman" w:cs="Times New Roman"/>
          <w:sz w:val="26"/>
          <w:szCs w:val="26"/>
          <w:lang w:val="de-DE"/>
        </w:rPr>
        <w:t>Mã phách (phần HĐKT)......................................... Chữ ký giám thị:................</w:t>
      </w:r>
      <w:r>
        <w:rPr>
          <w:rFonts w:ascii="Times New Roman" w:eastAsia="Calibri" w:hAnsi="Times New Roman" w:cs="Times New Roman"/>
          <w:sz w:val="26"/>
          <w:szCs w:val="26"/>
          <w:lang w:val="de-DE"/>
        </w:rPr>
        <w:t>........................</w:t>
      </w:r>
    </w:p>
    <w:tbl>
      <w:tblPr>
        <w:tblW w:w="0" w:type="auto"/>
        <w:tblInd w:w="6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2551"/>
        <w:gridCol w:w="2492"/>
        <w:gridCol w:w="2685"/>
      </w:tblGrid>
      <w:tr w:rsidR="007A0FC2" w:rsidRPr="00312943" w14:paraId="5BED1CCB" w14:textId="77777777" w:rsidTr="003C04A2">
        <w:trPr>
          <w:trHeight w:val="1466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829BD" w14:textId="77777777" w:rsidR="007A0FC2" w:rsidRPr="00312943" w:rsidRDefault="007A0FC2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ĐIỂM BẰNG SỐ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60942" w14:textId="77777777" w:rsidR="007A0FC2" w:rsidRPr="00312943" w:rsidRDefault="007A0FC2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ĐIỂM BẰNG CHỮ</w:t>
            </w:r>
          </w:p>
        </w:tc>
        <w:tc>
          <w:tcPr>
            <w:tcW w:w="2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DFB66" w14:textId="77777777" w:rsidR="007A0FC2" w:rsidRPr="00312943" w:rsidRDefault="007A0FC2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GIÁM KHẢO 1</w:t>
            </w:r>
          </w:p>
        </w:tc>
        <w:tc>
          <w:tcPr>
            <w:tcW w:w="2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24A66" w14:textId="77777777" w:rsidR="007A0FC2" w:rsidRPr="00312943" w:rsidRDefault="007A0FC2" w:rsidP="003C04A2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</w:pPr>
            <w:r w:rsidRPr="00312943">
              <w:rPr>
                <w:rFonts w:ascii="Times New Roman" w:eastAsia="Calibri" w:hAnsi="Times New Roman" w:cs="Times New Roman"/>
                <w:sz w:val="26"/>
                <w:szCs w:val="26"/>
                <w:u w:val="single"/>
              </w:rPr>
              <w:t>GIÁM KHẢO 2</w:t>
            </w:r>
          </w:p>
        </w:tc>
      </w:tr>
    </w:tbl>
    <w:p w14:paraId="32768D9C" w14:textId="77777777" w:rsidR="007A0FC2" w:rsidRPr="00312943" w:rsidRDefault="007A0FC2" w:rsidP="007A0FC2">
      <w:pPr>
        <w:spacing w:line="276" w:lineRule="auto"/>
        <w:ind w:left="1080"/>
        <w:contextualSpacing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312943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                  (Học sinh làm bài trực tiếp trên đề kiểm tra)</w:t>
      </w:r>
    </w:p>
    <w:p w14:paraId="092368CD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proofErr w:type="gramStart"/>
      <w:r w:rsidRPr="00255B34">
        <w:rPr>
          <w:rFonts w:ascii="Times New Roman" w:hAnsi="Times New Roman"/>
          <w:b/>
          <w:sz w:val="26"/>
          <w:szCs w:val="26"/>
          <w:u w:val="single"/>
        </w:rPr>
        <w:t>1.Trắc</w:t>
      </w:r>
      <w:proofErr w:type="gramEnd"/>
      <w:r w:rsidRPr="00255B34">
        <w:rPr>
          <w:rFonts w:ascii="Times New Roman" w:hAnsi="Times New Roman"/>
          <w:b/>
          <w:sz w:val="26"/>
          <w:szCs w:val="26"/>
          <w:u w:val="single"/>
        </w:rPr>
        <w:t xml:space="preserve"> nghiệm:</w:t>
      </w:r>
      <w:r>
        <w:rPr>
          <w:rFonts w:ascii="Times New Roman" w:hAnsi="Times New Roman"/>
          <w:sz w:val="26"/>
          <w:szCs w:val="26"/>
        </w:rPr>
        <w:t xml:space="preserve"> (3 điểm) </w:t>
      </w:r>
    </w:p>
    <w:p w14:paraId="2E782CC2" w14:textId="77777777" w:rsidR="007A0FC2" w:rsidRPr="00B2071F" w:rsidRDefault="007A0FC2" w:rsidP="007A0FC2">
      <w:pPr>
        <w:ind w:left="720"/>
        <w:rPr>
          <w:rFonts w:ascii="Times New Roman" w:hAnsi="Times New Roman"/>
          <w:b/>
          <w:i/>
          <w:sz w:val="26"/>
          <w:szCs w:val="26"/>
        </w:rPr>
      </w:pPr>
      <w:r w:rsidRPr="00B2071F">
        <w:rPr>
          <w:rFonts w:ascii="Times New Roman" w:hAnsi="Times New Roman"/>
          <w:b/>
          <w:i/>
          <w:sz w:val="26"/>
          <w:szCs w:val="26"/>
        </w:rPr>
        <w:t>Dùng bảng số liệu sau trả lời các câu hỏi từ 1 đến 4:</w:t>
      </w:r>
    </w:p>
    <w:p w14:paraId="5359CF5D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Lớp trưởng lớp 7A điều tra về các môn học mà học sinh yêu thích và lập bảng số liệu sau:</w:t>
      </w:r>
    </w:p>
    <w:p w14:paraId="3775082A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( Lưu</w:t>
      </w:r>
      <w:proofErr w:type="gramEnd"/>
      <w:r>
        <w:rPr>
          <w:rFonts w:ascii="Times New Roman" w:hAnsi="Times New Roman"/>
          <w:sz w:val="26"/>
          <w:szCs w:val="26"/>
        </w:rPr>
        <w:t xml:space="preserve"> ý mỗi HS chỉ chọn một môn học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624"/>
        <w:gridCol w:w="1166"/>
        <w:gridCol w:w="1276"/>
        <w:gridCol w:w="1559"/>
        <w:gridCol w:w="1276"/>
        <w:gridCol w:w="1276"/>
        <w:gridCol w:w="1984"/>
      </w:tblGrid>
      <w:tr w:rsidR="007A0FC2" w14:paraId="5F46ED74" w14:textId="77777777" w:rsidTr="003C04A2">
        <w:tc>
          <w:tcPr>
            <w:tcW w:w="1624" w:type="dxa"/>
          </w:tcPr>
          <w:p w14:paraId="1FC703E2" w14:textId="77777777" w:rsidR="007A0FC2" w:rsidRDefault="007A0FC2" w:rsidP="003C04A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ôn học</w:t>
            </w:r>
          </w:p>
        </w:tc>
        <w:tc>
          <w:tcPr>
            <w:tcW w:w="1166" w:type="dxa"/>
          </w:tcPr>
          <w:p w14:paraId="30ECB9AA" w14:textId="77777777" w:rsidR="007A0FC2" w:rsidRDefault="007A0FC2" w:rsidP="003C04A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oán</w:t>
            </w:r>
          </w:p>
        </w:tc>
        <w:tc>
          <w:tcPr>
            <w:tcW w:w="1276" w:type="dxa"/>
          </w:tcPr>
          <w:p w14:paraId="049B69F5" w14:textId="77777777" w:rsidR="007A0FC2" w:rsidRDefault="007A0FC2" w:rsidP="003C04A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gữ Văn</w:t>
            </w:r>
          </w:p>
        </w:tc>
        <w:tc>
          <w:tcPr>
            <w:tcW w:w="1559" w:type="dxa"/>
          </w:tcPr>
          <w:p w14:paraId="593C7C26" w14:textId="77777777" w:rsidR="007A0FC2" w:rsidRDefault="007A0FC2" w:rsidP="003C04A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iếng Anh</w:t>
            </w:r>
          </w:p>
        </w:tc>
        <w:tc>
          <w:tcPr>
            <w:tcW w:w="1276" w:type="dxa"/>
          </w:tcPr>
          <w:p w14:paraId="007394BA" w14:textId="77777777" w:rsidR="007A0FC2" w:rsidRDefault="007A0FC2" w:rsidP="003C04A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HTN</w:t>
            </w:r>
          </w:p>
        </w:tc>
        <w:tc>
          <w:tcPr>
            <w:tcW w:w="1276" w:type="dxa"/>
          </w:tcPr>
          <w:p w14:paraId="6D1D4BA8" w14:textId="77777777" w:rsidR="007A0FC2" w:rsidRDefault="007A0FC2" w:rsidP="003C04A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S-ĐL</w:t>
            </w:r>
          </w:p>
        </w:tc>
        <w:tc>
          <w:tcPr>
            <w:tcW w:w="1984" w:type="dxa"/>
          </w:tcPr>
          <w:p w14:paraId="17EC4CB1" w14:textId="77777777" w:rsidR="007A0FC2" w:rsidRDefault="007A0FC2" w:rsidP="003C04A2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ác môn khác</w:t>
            </w:r>
          </w:p>
        </w:tc>
      </w:tr>
      <w:tr w:rsidR="007A0FC2" w14:paraId="1BD1C6B1" w14:textId="77777777" w:rsidTr="003C04A2">
        <w:tc>
          <w:tcPr>
            <w:tcW w:w="1624" w:type="dxa"/>
          </w:tcPr>
          <w:p w14:paraId="3F105C19" w14:textId="77777777" w:rsidR="007A0FC2" w:rsidRDefault="007A0FC2" w:rsidP="003C04A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lượng</w:t>
            </w:r>
          </w:p>
        </w:tc>
        <w:tc>
          <w:tcPr>
            <w:tcW w:w="1166" w:type="dxa"/>
          </w:tcPr>
          <w:p w14:paraId="71AA0691" w14:textId="77777777" w:rsidR="007A0FC2" w:rsidRPr="00DB030A" w:rsidRDefault="007A0FC2" w:rsidP="003C04A2">
            <w:pPr>
              <w:jc w:val="center"/>
              <w:rPr>
                <w:b/>
                <w:sz w:val="26"/>
                <w:szCs w:val="26"/>
              </w:rPr>
            </w:pPr>
            <w:r w:rsidRPr="00DB030A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276" w:type="dxa"/>
          </w:tcPr>
          <w:p w14:paraId="22CAE090" w14:textId="1F56AB78" w:rsidR="007A0FC2" w:rsidRPr="00DB030A" w:rsidRDefault="007A0FC2" w:rsidP="003C04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8,5</w:t>
            </w:r>
          </w:p>
        </w:tc>
        <w:tc>
          <w:tcPr>
            <w:tcW w:w="1559" w:type="dxa"/>
          </w:tcPr>
          <w:p w14:paraId="5C15BFC4" w14:textId="77777777" w:rsidR="007A0FC2" w:rsidRPr="00DB030A" w:rsidRDefault="007A0FC2" w:rsidP="003C04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1276" w:type="dxa"/>
          </w:tcPr>
          <w:p w14:paraId="496A98AC" w14:textId="544C6FC3" w:rsidR="007A0FC2" w:rsidRPr="00DB030A" w:rsidRDefault="007A0FC2" w:rsidP="003C04A2">
            <w:pPr>
              <w:jc w:val="center"/>
              <w:rPr>
                <w:b/>
                <w:sz w:val="26"/>
                <w:szCs w:val="26"/>
              </w:rPr>
            </w:pPr>
            <w:r w:rsidRPr="00DB030A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276" w:type="dxa"/>
          </w:tcPr>
          <w:p w14:paraId="196FC97E" w14:textId="77777777" w:rsidR="007A0FC2" w:rsidRPr="00DB030A" w:rsidRDefault="007A0FC2" w:rsidP="003C04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984" w:type="dxa"/>
          </w:tcPr>
          <w:p w14:paraId="7091936E" w14:textId="77777777" w:rsidR="007A0FC2" w:rsidRPr="00DB030A" w:rsidRDefault="007A0FC2" w:rsidP="003C04A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</w:p>
        </w:tc>
      </w:tr>
    </w:tbl>
    <w:p w14:paraId="59C04526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1: Điền vào chổ trống:</w:t>
      </w:r>
    </w:p>
    <w:p w14:paraId="40299C45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ãy dữ liệu số lượng học sinh yêu thích các môn học là loại……………………… </w:t>
      </w:r>
    </w:p>
    <w:p w14:paraId="175CD843" w14:textId="77777777" w:rsidR="007A0FC2" w:rsidRPr="00787B0B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2: Số liệu không hợp lý trong bảng số liệu trên là ở cột môn học </w:t>
      </w:r>
      <w:proofErr w:type="gramStart"/>
      <w:r>
        <w:rPr>
          <w:rFonts w:ascii="Times New Roman" w:hAnsi="Times New Roman"/>
          <w:sz w:val="26"/>
          <w:szCs w:val="26"/>
        </w:rPr>
        <w:t>nào ?</w:t>
      </w:r>
      <w:proofErr w:type="gramEnd"/>
    </w:p>
    <w:p w14:paraId="5FE149F8" w14:textId="5A0B8559" w:rsidR="007A0FC2" w:rsidRPr="00787B0B" w:rsidRDefault="007A0FC2" w:rsidP="007A0FC2">
      <w:p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Toán</w:t>
      </w:r>
      <w:r w:rsidRPr="00787B0B">
        <w:rPr>
          <w:rFonts w:ascii="Times New Roman" w:hAnsi="Times New Roman"/>
          <w:sz w:val="26"/>
          <w:szCs w:val="26"/>
        </w:rPr>
        <w:tab/>
      </w:r>
      <w:r w:rsidRPr="00787B0B">
        <w:rPr>
          <w:rFonts w:ascii="Times New Roman" w:hAnsi="Times New Roman"/>
          <w:sz w:val="26"/>
          <w:szCs w:val="26"/>
        </w:rPr>
        <w:tab/>
        <w:t xml:space="preserve">B. </w:t>
      </w:r>
      <w:r>
        <w:rPr>
          <w:rFonts w:ascii="Times New Roman" w:hAnsi="Times New Roman"/>
          <w:sz w:val="26"/>
          <w:szCs w:val="26"/>
        </w:rPr>
        <w:t>Tiếng Anh</w:t>
      </w:r>
      <w:r w:rsidRPr="00787B0B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Pr="00787B0B">
        <w:rPr>
          <w:rFonts w:ascii="Times New Roman" w:hAnsi="Times New Roman"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Ngữ Văn</w:t>
      </w:r>
      <w:r w:rsidRPr="00787B0B">
        <w:rPr>
          <w:rFonts w:ascii="Times New Roman" w:hAnsi="Times New Roman"/>
          <w:sz w:val="26"/>
          <w:szCs w:val="26"/>
        </w:rPr>
        <w:tab/>
      </w:r>
      <w:r w:rsidRPr="00787B0B">
        <w:rPr>
          <w:rFonts w:ascii="Times New Roman" w:hAnsi="Times New Roman"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>Các môn khác</w:t>
      </w:r>
    </w:p>
    <w:p w14:paraId="60DFA1CF" w14:textId="7C27BDF0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3: Nếu sỉ số của lớp 7A là 40 học sinh, khi đó số học sinh yêu thích môn Ngữ </w:t>
      </w:r>
      <w:proofErr w:type="gramStart"/>
      <w:r>
        <w:rPr>
          <w:rFonts w:ascii="Times New Roman" w:hAnsi="Times New Roman"/>
          <w:sz w:val="26"/>
          <w:szCs w:val="26"/>
        </w:rPr>
        <w:t>Văn  sẽ</w:t>
      </w:r>
      <w:proofErr w:type="gramEnd"/>
      <w:r>
        <w:rPr>
          <w:rFonts w:ascii="Times New Roman" w:hAnsi="Times New Roman"/>
          <w:sz w:val="26"/>
          <w:szCs w:val="26"/>
        </w:rPr>
        <w:t xml:space="preserve"> là ? </w:t>
      </w:r>
    </w:p>
    <w:p w14:paraId="7E4F5F8E" w14:textId="50523C0F" w:rsidR="007A0FC2" w:rsidRPr="007A0FC2" w:rsidRDefault="007A0FC2" w:rsidP="00CC617F">
      <w:pPr>
        <w:pStyle w:val="ListParagraph"/>
        <w:numPr>
          <w:ilvl w:val="0"/>
          <w:numId w:val="21"/>
        </w:numPr>
        <w:rPr>
          <w:rFonts w:ascii="Times New Roman" w:hAnsi="Times New Roman"/>
          <w:sz w:val="26"/>
          <w:szCs w:val="26"/>
        </w:rPr>
      </w:pPr>
      <w:r w:rsidRPr="007A0FC2">
        <w:rPr>
          <w:rFonts w:ascii="Times New Roman" w:hAnsi="Times New Roman"/>
          <w:sz w:val="26"/>
          <w:szCs w:val="26"/>
        </w:rPr>
        <w:t>5</w:t>
      </w:r>
      <w:r w:rsidRPr="007A0FC2">
        <w:rPr>
          <w:rFonts w:ascii="Times New Roman" w:hAnsi="Times New Roman"/>
          <w:sz w:val="26"/>
          <w:szCs w:val="26"/>
        </w:rPr>
        <w:tab/>
      </w:r>
      <w:r w:rsidRPr="007A0FC2">
        <w:rPr>
          <w:rFonts w:ascii="Times New Roman" w:hAnsi="Times New Roman"/>
          <w:sz w:val="26"/>
          <w:szCs w:val="26"/>
        </w:rPr>
        <w:tab/>
        <w:t>B. 6</w:t>
      </w:r>
      <w:r w:rsidRPr="007A0FC2">
        <w:rPr>
          <w:rFonts w:ascii="Times New Roman" w:hAnsi="Times New Roman"/>
          <w:sz w:val="26"/>
          <w:szCs w:val="26"/>
        </w:rPr>
        <w:tab/>
      </w:r>
      <w:r w:rsidRPr="007A0FC2">
        <w:rPr>
          <w:rFonts w:ascii="Times New Roman" w:hAnsi="Times New Roman"/>
          <w:sz w:val="26"/>
          <w:szCs w:val="26"/>
        </w:rPr>
        <w:tab/>
      </w:r>
      <w:r w:rsidR="001D1258">
        <w:rPr>
          <w:rFonts w:ascii="Times New Roman" w:hAnsi="Times New Roman"/>
          <w:sz w:val="26"/>
          <w:szCs w:val="26"/>
        </w:rPr>
        <w:tab/>
      </w:r>
      <w:r w:rsidRPr="007A0FC2">
        <w:rPr>
          <w:rFonts w:ascii="Times New Roman" w:hAnsi="Times New Roman"/>
          <w:sz w:val="26"/>
          <w:szCs w:val="26"/>
        </w:rPr>
        <w:t>C. 7</w:t>
      </w:r>
      <w:r w:rsidRPr="007A0FC2">
        <w:rPr>
          <w:rFonts w:ascii="Times New Roman" w:hAnsi="Times New Roman"/>
          <w:sz w:val="26"/>
          <w:szCs w:val="26"/>
        </w:rPr>
        <w:tab/>
      </w:r>
      <w:r w:rsidRPr="007A0FC2">
        <w:rPr>
          <w:rFonts w:ascii="Times New Roman" w:hAnsi="Times New Roman"/>
          <w:sz w:val="26"/>
          <w:szCs w:val="26"/>
        </w:rPr>
        <w:tab/>
      </w:r>
      <w:r w:rsidR="001D1258">
        <w:rPr>
          <w:rFonts w:ascii="Times New Roman" w:hAnsi="Times New Roman"/>
          <w:sz w:val="26"/>
          <w:szCs w:val="26"/>
        </w:rPr>
        <w:tab/>
      </w:r>
      <w:r w:rsidRPr="007A0FC2">
        <w:rPr>
          <w:rFonts w:ascii="Times New Roman" w:hAnsi="Times New Roman"/>
          <w:sz w:val="26"/>
          <w:szCs w:val="26"/>
        </w:rPr>
        <w:t>D. 8</w:t>
      </w:r>
    </w:p>
    <w:p w14:paraId="4611D73A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4: Môn học được yêu thích nhất trong lớp 7A </w:t>
      </w:r>
      <w:proofErr w:type="gramStart"/>
      <w:r>
        <w:rPr>
          <w:rFonts w:ascii="Times New Roman" w:hAnsi="Times New Roman"/>
          <w:sz w:val="26"/>
          <w:szCs w:val="26"/>
        </w:rPr>
        <w:t>là ?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</w:p>
    <w:p w14:paraId="357AA3AA" w14:textId="77777777" w:rsidR="007A0FC2" w:rsidRDefault="007A0FC2" w:rsidP="00CC617F">
      <w:pPr>
        <w:numPr>
          <w:ilvl w:val="0"/>
          <w:numId w:val="3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oán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. Ngữ Văn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C.Tiếng Anh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D.LS-ĐL</w:t>
      </w:r>
    </w:p>
    <w:p w14:paraId="3CE57132" w14:textId="77777777" w:rsidR="007A0FC2" w:rsidRDefault="007A0FC2" w:rsidP="007A0FC2">
      <w:pPr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</w:t>
      </w:r>
      <w:r w:rsidRPr="00B2071F">
        <w:rPr>
          <w:rFonts w:ascii="Times New Roman" w:hAnsi="Times New Roman"/>
          <w:b/>
          <w:i/>
          <w:sz w:val="26"/>
          <w:szCs w:val="26"/>
        </w:rPr>
        <w:t>Dùng biểu đồ sau để trả lời các câu hỏi từ 5 đến 8:</w:t>
      </w:r>
    </w:p>
    <w:p w14:paraId="49346D18" w14:textId="7C75F350" w:rsidR="007A0FC2" w:rsidRPr="00F9607C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ab/>
      </w:r>
      <w:r w:rsidR="00141BC2">
        <w:rPr>
          <w:rFonts w:ascii="Times New Roman" w:hAnsi="Times New Roman"/>
          <w:sz w:val="26"/>
          <w:szCs w:val="26"/>
        </w:rPr>
        <w:t>Biểu đồ</w:t>
      </w:r>
      <w:bookmarkStart w:id="2" w:name="_GoBack"/>
      <w:bookmarkEnd w:id="2"/>
      <w:r>
        <w:rPr>
          <w:rFonts w:ascii="Times New Roman" w:hAnsi="Times New Roman"/>
          <w:sz w:val="26"/>
          <w:szCs w:val="26"/>
        </w:rPr>
        <w:t xml:space="preserve"> về số học sinh nam và nữ các lớp khối 7 </w:t>
      </w:r>
      <w:r w:rsidR="00C356C6">
        <w:rPr>
          <w:rFonts w:ascii="Times New Roman" w:hAnsi="Times New Roman"/>
          <w:sz w:val="26"/>
          <w:szCs w:val="26"/>
        </w:rPr>
        <w:t xml:space="preserve">của một </w:t>
      </w:r>
      <w:r>
        <w:rPr>
          <w:rFonts w:ascii="Times New Roman" w:hAnsi="Times New Roman"/>
          <w:sz w:val="26"/>
          <w:szCs w:val="26"/>
        </w:rPr>
        <w:t>trườ</w:t>
      </w:r>
      <w:r w:rsidR="00C356C6">
        <w:rPr>
          <w:rFonts w:ascii="Times New Roman" w:hAnsi="Times New Roman"/>
          <w:sz w:val="26"/>
          <w:szCs w:val="26"/>
        </w:rPr>
        <w:t xml:space="preserve">ng THCS </w:t>
      </w:r>
    </w:p>
    <w:p w14:paraId="7B4A1B11" w14:textId="77777777" w:rsidR="007A0FC2" w:rsidRPr="00B2071F" w:rsidRDefault="007A0FC2" w:rsidP="007A0FC2">
      <w:pPr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 xml:space="preserve">             </w:t>
      </w:r>
      <w:r>
        <w:rPr>
          <w:rFonts w:ascii="Times New Roman" w:hAnsi="Times New Roman"/>
          <w:b/>
          <w:i/>
          <w:noProof/>
          <w:sz w:val="26"/>
          <w:szCs w:val="26"/>
        </w:rPr>
        <w:drawing>
          <wp:inline distT="0" distB="0" distL="0" distR="0" wp14:anchorId="2AEC6514" wp14:editId="49EE6E02">
            <wp:extent cx="4810125" cy="2314575"/>
            <wp:effectExtent l="0" t="0" r="9525" b="9525"/>
            <wp:docPr id="13" name="Chart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64FD43D9" w14:textId="5E00CE8E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</w:t>
      </w:r>
      <w:proofErr w:type="gramStart"/>
      <w:r>
        <w:rPr>
          <w:rFonts w:ascii="Times New Roman" w:hAnsi="Times New Roman"/>
          <w:sz w:val="26"/>
          <w:szCs w:val="26"/>
        </w:rPr>
        <w:t>5 :</w:t>
      </w:r>
      <w:proofErr w:type="gramEnd"/>
      <w:r>
        <w:rPr>
          <w:rFonts w:ascii="Times New Roman" w:hAnsi="Times New Roman"/>
          <w:sz w:val="26"/>
          <w:szCs w:val="26"/>
        </w:rPr>
        <w:t xml:space="preserve"> Tỉ số phần trăm của học sinh nữ so với  học sinh cả lớp của lớp 7A1 là ?</w:t>
      </w:r>
    </w:p>
    <w:p w14:paraId="12A47FFE" w14:textId="77777777" w:rsidR="006434E4" w:rsidRDefault="006434E4" w:rsidP="006434E4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</w:t>
      </w:r>
      <w:proofErr w:type="gramStart"/>
      <w:r>
        <w:rPr>
          <w:rFonts w:ascii="Times New Roman" w:hAnsi="Times New Roman"/>
          <w:sz w:val="26"/>
          <w:szCs w:val="26"/>
        </w:rPr>
        <w:t>làm</w:t>
      </w:r>
      <w:proofErr w:type="gramEnd"/>
      <w:r>
        <w:rPr>
          <w:rFonts w:ascii="Times New Roman" w:hAnsi="Times New Roman"/>
          <w:sz w:val="26"/>
          <w:szCs w:val="26"/>
        </w:rPr>
        <w:t xml:space="preserve"> tròn một chữ số thập phân)</w:t>
      </w:r>
    </w:p>
    <w:p w14:paraId="57B30D9B" w14:textId="77777777" w:rsidR="006434E4" w:rsidRDefault="006434E4" w:rsidP="006434E4">
      <w:pPr>
        <w:ind w:left="10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. 46</w:t>
      </w:r>
      <w:proofErr w:type="gramStart"/>
      <w:r>
        <w:rPr>
          <w:rFonts w:ascii="Times New Roman" w:hAnsi="Times New Roman"/>
          <w:sz w:val="26"/>
          <w:szCs w:val="26"/>
        </w:rPr>
        <w:t>,3</w:t>
      </w:r>
      <w:proofErr w:type="gramEnd"/>
      <w:r>
        <w:rPr>
          <w:rFonts w:ascii="Times New Roman" w:hAnsi="Times New Roman"/>
          <w:sz w:val="26"/>
          <w:szCs w:val="26"/>
        </w:rPr>
        <w:t>%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B. 53,7%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C. 60,2%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>D. 22%</w:t>
      </w:r>
      <w:r>
        <w:rPr>
          <w:rFonts w:ascii="Times New Roman" w:hAnsi="Times New Roman"/>
          <w:sz w:val="26"/>
          <w:szCs w:val="26"/>
        </w:rPr>
        <w:tab/>
      </w:r>
    </w:p>
    <w:p w14:paraId="7D3BE73C" w14:textId="1134EC98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6: Lớp nào có sỉ số </w:t>
      </w:r>
      <w:r w:rsidR="006434E4">
        <w:rPr>
          <w:rFonts w:ascii="Times New Roman" w:hAnsi="Times New Roman"/>
          <w:sz w:val="26"/>
          <w:szCs w:val="26"/>
        </w:rPr>
        <w:t>nhỏ</w:t>
      </w:r>
      <w:r>
        <w:rPr>
          <w:rFonts w:ascii="Times New Roman" w:hAnsi="Times New Roman"/>
          <w:sz w:val="26"/>
          <w:szCs w:val="26"/>
        </w:rPr>
        <w:t xml:space="preserve"> nhất trong các </w:t>
      </w:r>
      <w:proofErr w:type="gramStart"/>
      <w:r>
        <w:rPr>
          <w:rFonts w:ascii="Times New Roman" w:hAnsi="Times New Roman"/>
          <w:sz w:val="26"/>
          <w:szCs w:val="26"/>
        </w:rPr>
        <w:t>lớp ?</w:t>
      </w:r>
      <w:proofErr w:type="gramEnd"/>
    </w:p>
    <w:p w14:paraId="7E22D6B7" w14:textId="06E4EBDE" w:rsidR="007A0FC2" w:rsidRPr="006434E4" w:rsidRDefault="007A0FC2" w:rsidP="00CC617F">
      <w:pPr>
        <w:pStyle w:val="ListParagraph"/>
        <w:numPr>
          <w:ilvl w:val="0"/>
          <w:numId w:val="22"/>
        </w:numPr>
        <w:rPr>
          <w:rFonts w:ascii="Times New Roman" w:hAnsi="Times New Roman"/>
          <w:sz w:val="26"/>
          <w:szCs w:val="26"/>
        </w:rPr>
      </w:pPr>
      <w:r w:rsidRPr="006434E4">
        <w:rPr>
          <w:rFonts w:ascii="Times New Roman" w:hAnsi="Times New Roman"/>
          <w:sz w:val="26"/>
          <w:szCs w:val="26"/>
        </w:rPr>
        <w:t>7A1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 xml:space="preserve">B. </w:t>
      </w:r>
      <w:r w:rsidR="006434E4">
        <w:rPr>
          <w:rFonts w:ascii="Times New Roman" w:hAnsi="Times New Roman"/>
          <w:sz w:val="26"/>
          <w:szCs w:val="26"/>
        </w:rPr>
        <w:t>7A3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 xml:space="preserve">C. </w:t>
      </w:r>
      <w:r w:rsidR="006434E4">
        <w:rPr>
          <w:rFonts w:ascii="Times New Roman" w:hAnsi="Times New Roman"/>
          <w:sz w:val="26"/>
          <w:szCs w:val="26"/>
        </w:rPr>
        <w:t>7A5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 xml:space="preserve">D. </w:t>
      </w:r>
      <w:r w:rsidR="006434E4">
        <w:rPr>
          <w:rFonts w:ascii="Times New Roman" w:hAnsi="Times New Roman"/>
          <w:sz w:val="26"/>
          <w:szCs w:val="26"/>
        </w:rPr>
        <w:t>7A3 và 7A5</w:t>
      </w:r>
    </w:p>
    <w:p w14:paraId="1994164E" w14:textId="258CDAD0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7: Lớp có tỉ số học sinh </w:t>
      </w:r>
      <w:r w:rsidR="006434E4">
        <w:rPr>
          <w:rFonts w:ascii="Times New Roman" w:hAnsi="Times New Roman"/>
          <w:sz w:val="26"/>
          <w:szCs w:val="26"/>
        </w:rPr>
        <w:t xml:space="preserve">nam </w:t>
      </w:r>
      <w:r>
        <w:rPr>
          <w:rFonts w:ascii="Times New Roman" w:hAnsi="Times New Roman"/>
          <w:sz w:val="26"/>
          <w:szCs w:val="26"/>
        </w:rPr>
        <w:t xml:space="preserve">so với cả lớp cao nhất trong khối 7 là </w:t>
      </w:r>
      <w:proofErr w:type="gramStart"/>
      <w:r>
        <w:rPr>
          <w:rFonts w:ascii="Times New Roman" w:hAnsi="Times New Roman"/>
          <w:sz w:val="26"/>
          <w:szCs w:val="26"/>
        </w:rPr>
        <w:t>lớp ?</w:t>
      </w:r>
      <w:proofErr w:type="gramEnd"/>
    </w:p>
    <w:p w14:paraId="6128707F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</w:p>
    <w:p w14:paraId="6770A0E2" w14:textId="43D1A655" w:rsidR="007A0FC2" w:rsidRPr="006434E4" w:rsidRDefault="007A0FC2" w:rsidP="00CC617F">
      <w:pPr>
        <w:pStyle w:val="ListParagraph"/>
        <w:numPr>
          <w:ilvl w:val="0"/>
          <w:numId w:val="23"/>
        </w:numPr>
        <w:rPr>
          <w:rFonts w:ascii="Times New Roman" w:hAnsi="Times New Roman"/>
          <w:sz w:val="26"/>
          <w:szCs w:val="26"/>
        </w:rPr>
      </w:pPr>
      <w:r w:rsidRPr="006434E4">
        <w:rPr>
          <w:rFonts w:ascii="Times New Roman" w:hAnsi="Times New Roman"/>
          <w:sz w:val="26"/>
          <w:szCs w:val="26"/>
        </w:rPr>
        <w:lastRenderedPageBreak/>
        <w:t>7A1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 xml:space="preserve">B. </w:t>
      </w:r>
      <w:r w:rsidR="006434E4" w:rsidRPr="006434E4">
        <w:rPr>
          <w:rFonts w:ascii="Times New Roman" w:hAnsi="Times New Roman"/>
          <w:sz w:val="26"/>
          <w:szCs w:val="26"/>
        </w:rPr>
        <w:t>7A2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>C. 7A3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>D. 7A4</w:t>
      </w:r>
    </w:p>
    <w:p w14:paraId="66D8FBC1" w14:textId="7C026360" w:rsidR="007A0FC2" w:rsidRPr="00BA26EF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8: Tổng số học sinh </w:t>
      </w:r>
      <w:r w:rsidR="006434E4">
        <w:rPr>
          <w:rFonts w:ascii="Times New Roman" w:hAnsi="Times New Roman"/>
          <w:sz w:val="26"/>
          <w:szCs w:val="26"/>
        </w:rPr>
        <w:t>nữ</w:t>
      </w:r>
      <w:r>
        <w:rPr>
          <w:rFonts w:ascii="Times New Roman" w:hAnsi="Times New Roman"/>
          <w:sz w:val="26"/>
          <w:szCs w:val="26"/>
        </w:rPr>
        <w:t xml:space="preserve"> của khối 7 </w:t>
      </w:r>
      <w:proofErr w:type="gramStart"/>
      <w:r>
        <w:rPr>
          <w:rFonts w:ascii="Times New Roman" w:hAnsi="Times New Roman"/>
          <w:sz w:val="26"/>
          <w:szCs w:val="26"/>
        </w:rPr>
        <w:t>là  ?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</w:p>
    <w:p w14:paraId="2D3F0C68" w14:textId="3840F864" w:rsidR="007A0FC2" w:rsidRPr="006434E4" w:rsidRDefault="007A0FC2" w:rsidP="00CC617F">
      <w:pPr>
        <w:pStyle w:val="ListParagraph"/>
        <w:numPr>
          <w:ilvl w:val="0"/>
          <w:numId w:val="24"/>
        </w:numPr>
        <w:rPr>
          <w:rFonts w:ascii="Times New Roman" w:hAnsi="Times New Roman"/>
          <w:sz w:val="26"/>
          <w:szCs w:val="26"/>
        </w:rPr>
      </w:pPr>
      <w:r w:rsidRPr="006434E4">
        <w:rPr>
          <w:rFonts w:ascii="Times New Roman" w:hAnsi="Times New Roman"/>
          <w:sz w:val="26"/>
          <w:szCs w:val="26"/>
        </w:rPr>
        <w:t>92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>B. 96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</w:r>
      <w:r w:rsidR="001D1258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>C. 98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</w:r>
      <w:r w:rsidR="001D1258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>D. 99</w:t>
      </w:r>
    </w:p>
    <w:p w14:paraId="66CBBDD5" w14:textId="77777777" w:rsidR="007A0FC2" w:rsidRDefault="007A0FC2" w:rsidP="007A0FC2">
      <w:pPr>
        <w:tabs>
          <w:tab w:val="center" w:pos="5913"/>
        </w:tabs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9: </w:t>
      </w:r>
      <w:proofErr w:type="gramStart"/>
      <w:r>
        <w:rPr>
          <w:rFonts w:ascii="Times New Roman" w:hAnsi="Times New Roman"/>
          <w:sz w:val="26"/>
          <w:szCs w:val="26"/>
        </w:rPr>
        <w:t xml:space="preserve">Cho </w:t>
      </w:r>
      <w:proofErr w:type="gramEnd"/>
      <w:r w:rsidR="006434E4" w:rsidRPr="00400A4B">
        <w:rPr>
          <w:rFonts w:ascii="Times New Roman" w:hAnsi="Times New Roman"/>
          <w:position w:val="-6"/>
          <w:sz w:val="26"/>
          <w:szCs w:val="26"/>
        </w:rPr>
        <w:object w:dxaOrig="1600" w:dyaOrig="279" w14:anchorId="222A9F49">
          <v:shape id="_x0000_i1035" type="#_x0000_t75" style="width:80.25pt;height:14.25pt" o:ole="">
            <v:imagedata r:id="rId31" o:title=""/>
          </v:shape>
          <o:OLEObject Type="Embed" ProgID="Equation.DSMT4" ShapeID="_x0000_i1035" DrawAspect="Content" ObjectID="_1771775887" r:id="rId32"/>
        </w:object>
      </w:r>
      <w:r>
        <w:rPr>
          <w:rFonts w:ascii="Times New Roman" w:hAnsi="Times New Roman"/>
          <w:sz w:val="26"/>
          <w:szCs w:val="26"/>
        </w:rPr>
        <w:t>, khi đó ta có ?</w:t>
      </w:r>
      <w:r>
        <w:rPr>
          <w:rFonts w:ascii="Times New Roman" w:hAnsi="Times New Roman"/>
          <w:sz w:val="26"/>
          <w:szCs w:val="26"/>
        </w:rPr>
        <w:tab/>
      </w:r>
    </w:p>
    <w:p w14:paraId="313E7C3B" w14:textId="403137BE" w:rsidR="007A0FC2" w:rsidRPr="00724D73" w:rsidRDefault="001D1258" w:rsidP="00724D73">
      <w:pPr>
        <w:pStyle w:val="ListParagraph"/>
        <w:numPr>
          <w:ilvl w:val="0"/>
          <w:numId w:val="32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B=MP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7A0FC2" w:rsidRPr="00724D73">
        <w:rPr>
          <w:rFonts w:ascii="Times New Roman" w:hAnsi="Times New Roman"/>
          <w:sz w:val="26"/>
          <w:szCs w:val="26"/>
        </w:rPr>
        <w:t>B. AC=NP</w:t>
      </w:r>
      <w:r w:rsidR="007A0FC2" w:rsidRPr="00724D73">
        <w:rPr>
          <w:rFonts w:ascii="Times New Roman" w:hAnsi="Times New Roman"/>
          <w:sz w:val="26"/>
          <w:szCs w:val="26"/>
        </w:rPr>
        <w:tab/>
      </w:r>
      <w:r w:rsidR="007A0FC2" w:rsidRPr="00724D73">
        <w:rPr>
          <w:rFonts w:ascii="Times New Roman" w:hAnsi="Times New Roman"/>
          <w:sz w:val="26"/>
          <w:szCs w:val="26"/>
        </w:rPr>
        <w:tab/>
        <w:t xml:space="preserve">C. </w:t>
      </w:r>
      <w:r w:rsidR="006434E4" w:rsidRPr="006434E4">
        <w:object w:dxaOrig="680" w:dyaOrig="360" w14:anchorId="582D8351">
          <v:shape id="_x0000_i1036" type="#_x0000_t75" style="width:33.75pt;height:18pt" o:ole="">
            <v:imagedata r:id="rId33" o:title=""/>
          </v:shape>
          <o:OLEObject Type="Embed" ProgID="Equation.DSMT4" ShapeID="_x0000_i1036" DrawAspect="Content" ObjectID="_1771775888" r:id="rId34"/>
        </w:object>
      </w:r>
      <w:r w:rsidR="007A0FC2" w:rsidRPr="00724D73">
        <w:rPr>
          <w:rFonts w:ascii="Times New Roman" w:hAnsi="Times New Roman"/>
          <w:sz w:val="26"/>
          <w:szCs w:val="26"/>
        </w:rPr>
        <w:tab/>
      </w:r>
      <w:r w:rsidR="007A0FC2" w:rsidRPr="00724D73">
        <w:rPr>
          <w:rFonts w:ascii="Times New Roman" w:hAnsi="Times New Roman"/>
          <w:sz w:val="26"/>
          <w:szCs w:val="26"/>
        </w:rPr>
        <w:tab/>
        <w:t xml:space="preserve">D. </w:t>
      </w:r>
      <w:r w:rsidR="006434E4" w:rsidRPr="00400A4B">
        <w:object w:dxaOrig="680" w:dyaOrig="360" w14:anchorId="6513A56C">
          <v:shape id="_x0000_i1037" type="#_x0000_t75" style="width:33.75pt;height:18pt" o:ole="">
            <v:imagedata r:id="rId35" o:title=""/>
          </v:shape>
          <o:OLEObject Type="Embed" ProgID="Equation.DSMT4" ShapeID="_x0000_i1037" DrawAspect="Content" ObjectID="_1771775889" r:id="rId36"/>
        </w:object>
      </w:r>
    </w:p>
    <w:p w14:paraId="4530B3D5" w14:textId="7C148815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10: Cho </w:t>
      </w:r>
      <w:r w:rsidR="00D91837" w:rsidRPr="00400A4B">
        <w:rPr>
          <w:rFonts w:ascii="Times New Roman" w:hAnsi="Times New Roman"/>
          <w:position w:val="-6"/>
          <w:sz w:val="26"/>
          <w:szCs w:val="26"/>
        </w:rPr>
        <w:object w:dxaOrig="680" w:dyaOrig="279" w14:anchorId="3DBE08C3">
          <v:shape id="_x0000_i1038" type="#_x0000_t75" style="width:33.75pt;height:14.25pt" o:ole="">
            <v:imagedata r:id="rId37" o:title=""/>
          </v:shape>
          <o:OLEObject Type="Embed" ProgID="Equation.DSMT4" ShapeID="_x0000_i1038" DrawAspect="Content" ObjectID="_1771775890" r:id="rId3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 xml:space="preserve">và </w:t>
      </w:r>
      <w:r w:rsidR="00D91837">
        <w:rPr>
          <w:rFonts w:ascii="Times New Roman" w:hAnsi="Times New Roman"/>
          <w:sz w:val="26"/>
          <w:szCs w:val="26"/>
        </w:rPr>
        <w:t xml:space="preserve"> ΔMNP</w:t>
      </w:r>
      <w:proofErr w:type="gramEnd"/>
      <w:r w:rsidR="00D91837">
        <w:rPr>
          <w:rFonts w:ascii="Times New Roman" w:hAnsi="Times New Roman"/>
          <w:sz w:val="26"/>
          <w:szCs w:val="26"/>
        </w:rPr>
        <w:t xml:space="preserve"> có </w:t>
      </w:r>
      <w:r w:rsidR="006434E4">
        <w:rPr>
          <w:rFonts w:ascii="Times New Roman" w:hAnsi="Times New Roman"/>
          <w:sz w:val="26"/>
          <w:szCs w:val="26"/>
        </w:rPr>
        <w:t>góc C</w:t>
      </w:r>
      <w:r>
        <w:rPr>
          <w:rFonts w:ascii="Times New Roman" w:hAnsi="Times New Roman"/>
          <w:sz w:val="26"/>
          <w:szCs w:val="26"/>
        </w:rPr>
        <w:t xml:space="preserve"> = </w:t>
      </w:r>
      <w:r w:rsidR="006434E4">
        <w:rPr>
          <w:rFonts w:ascii="Times New Roman" w:hAnsi="Times New Roman"/>
          <w:sz w:val="26"/>
          <w:szCs w:val="26"/>
        </w:rPr>
        <w:t>góc P</w:t>
      </w:r>
      <w:r w:rsidR="00D91837">
        <w:rPr>
          <w:rFonts w:ascii="Times New Roman" w:hAnsi="Times New Roman"/>
          <w:sz w:val="26"/>
          <w:szCs w:val="26"/>
        </w:rPr>
        <w:t>; góc A =</w:t>
      </w:r>
      <w:r>
        <w:rPr>
          <w:rFonts w:ascii="Times New Roman" w:hAnsi="Times New Roman"/>
          <w:sz w:val="26"/>
          <w:szCs w:val="26"/>
        </w:rPr>
        <w:t xml:space="preserve"> góc M. Tìm thêm điều kiện để hai tam giác đó bằng nhau theo trường hợp g-c-g ?</w:t>
      </w:r>
    </w:p>
    <w:p w14:paraId="786FC865" w14:textId="1911E871" w:rsidR="007A0FC2" w:rsidRPr="006434E4" w:rsidRDefault="007A0FC2" w:rsidP="00CC617F">
      <w:pPr>
        <w:pStyle w:val="ListParagraph"/>
        <w:numPr>
          <w:ilvl w:val="0"/>
          <w:numId w:val="25"/>
        </w:numPr>
        <w:rPr>
          <w:rFonts w:ascii="Times New Roman" w:hAnsi="Times New Roman"/>
          <w:sz w:val="26"/>
          <w:szCs w:val="26"/>
        </w:rPr>
      </w:pPr>
      <w:r w:rsidRPr="006434E4">
        <w:rPr>
          <w:rFonts w:ascii="Times New Roman" w:hAnsi="Times New Roman"/>
          <w:sz w:val="26"/>
          <w:szCs w:val="26"/>
        </w:rPr>
        <w:t>AC = MP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>B. BC = NP</w: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 xml:space="preserve">C. </w:t>
      </w:r>
      <w:r w:rsidRPr="00400A4B">
        <w:rPr>
          <w:position w:val="-6"/>
        </w:rPr>
        <w:object w:dxaOrig="680" w:dyaOrig="360" w14:anchorId="3E62E33A">
          <v:shape id="_x0000_i1039" type="#_x0000_t75" style="width:33.75pt;height:18pt" o:ole="">
            <v:imagedata r:id="rId14" o:title=""/>
          </v:shape>
          <o:OLEObject Type="Embed" ProgID="Equation.DSMT4" ShapeID="_x0000_i1039" DrawAspect="Content" ObjectID="_1771775891" r:id="rId39"/>
        </w:objec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>D.</w:t>
      </w:r>
      <w:r w:rsidR="006434E4" w:rsidRPr="006434E4">
        <w:rPr>
          <w:rFonts w:ascii="Times New Roman" w:hAnsi="Times New Roman"/>
          <w:sz w:val="26"/>
          <w:szCs w:val="26"/>
        </w:rPr>
        <w:t>AB = MN</w:t>
      </w:r>
    </w:p>
    <w:p w14:paraId="7367B89C" w14:textId="12159CEF" w:rsidR="007A0FC2" w:rsidRPr="00C402C8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âu 11</w:t>
      </w:r>
      <w:proofErr w:type="gramStart"/>
      <w:r>
        <w:rPr>
          <w:rFonts w:ascii="Times New Roman" w:hAnsi="Times New Roman"/>
          <w:sz w:val="26"/>
          <w:szCs w:val="26"/>
        </w:rPr>
        <w:t>: :</w:t>
      </w:r>
      <w:proofErr w:type="gramEnd"/>
      <w:r>
        <w:rPr>
          <w:rFonts w:ascii="Times New Roman" w:hAnsi="Times New Roman"/>
          <w:sz w:val="26"/>
          <w:szCs w:val="26"/>
        </w:rPr>
        <w:t xml:space="preserve"> Cho tam giác vuông ABC (vuông tại A) và tam giác vuông MNP ( vuông tại M), điều kiện để hai tam giác đã cho bằng nhau theo trường hợp cạ</w:t>
      </w:r>
      <w:r w:rsidR="006434E4">
        <w:rPr>
          <w:rFonts w:ascii="Times New Roman" w:hAnsi="Times New Roman"/>
          <w:sz w:val="26"/>
          <w:szCs w:val="26"/>
        </w:rPr>
        <w:t>nh góc vuông</w:t>
      </w:r>
      <w:r>
        <w:rPr>
          <w:rFonts w:ascii="Times New Roman" w:hAnsi="Times New Roman"/>
          <w:sz w:val="26"/>
          <w:szCs w:val="26"/>
        </w:rPr>
        <w:t xml:space="preserve"> –góc nhọn </w:t>
      </w:r>
      <w:r w:rsidR="006434E4">
        <w:rPr>
          <w:rFonts w:ascii="Times New Roman" w:hAnsi="Times New Roman"/>
          <w:sz w:val="26"/>
          <w:szCs w:val="26"/>
        </w:rPr>
        <w:t xml:space="preserve">kề </w:t>
      </w:r>
      <w:r>
        <w:rPr>
          <w:rFonts w:ascii="Times New Roman" w:hAnsi="Times New Roman"/>
          <w:sz w:val="26"/>
          <w:szCs w:val="26"/>
        </w:rPr>
        <w:t>là?</w:t>
      </w:r>
    </w:p>
    <w:p w14:paraId="6D22247E" w14:textId="26EDA9F5" w:rsidR="007A0FC2" w:rsidRPr="006434E4" w:rsidRDefault="007A0FC2" w:rsidP="00CC617F">
      <w:pPr>
        <w:pStyle w:val="ListParagraph"/>
        <w:numPr>
          <w:ilvl w:val="0"/>
          <w:numId w:val="26"/>
        </w:numPr>
        <w:rPr>
          <w:rFonts w:ascii="Times New Roman" w:hAnsi="Times New Roman"/>
          <w:sz w:val="26"/>
          <w:szCs w:val="26"/>
        </w:rPr>
      </w:pPr>
      <w:r w:rsidRPr="006434E4">
        <w:rPr>
          <w:rFonts w:ascii="Times New Roman" w:hAnsi="Times New Roman"/>
          <w:sz w:val="26"/>
          <w:szCs w:val="26"/>
        </w:rPr>
        <w:t xml:space="preserve">BC =NP và </w:t>
      </w:r>
      <w:r w:rsidRPr="00C402C8">
        <w:rPr>
          <w:position w:val="-6"/>
        </w:rPr>
        <w:object w:dxaOrig="680" w:dyaOrig="360" w14:anchorId="7E585DB6">
          <v:shape id="_x0000_i1040" type="#_x0000_t75" style="width:33.75pt;height:18pt" o:ole="">
            <v:imagedata r:id="rId21" o:title=""/>
          </v:shape>
          <o:OLEObject Type="Embed" ProgID="Equation.DSMT4" ShapeID="_x0000_i1040" DrawAspect="Content" ObjectID="_1771775892" r:id="rId40"/>
        </w:objec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  <w:t xml:space="preserve">B. BC =NP và </w:t>
      </w:r>
      <w:r w:rsidRPr="00C402C8">
        <w:rPr>
          <w:position w:val="-6"/>
        </w:rPr>
        <w:object w:dxaOrig="639" w:dyaOrig="360" w14:anchorId="1F100189">
          <v:shape id="_x0000_i1041" type="#_x0000_t75" style="width:32.25pt;height:18pt" o:ole="">
            <v:imagedata r:id="rId23" o:title=""/>
          </v:shape>
          <o:OLEObject Type="Embed" ProgID="Equation.DSMT4" ShapeID="_x0000_i1041" DrawAspect="Content" ObjectID="_1771775893" r:id="rId41"/>
        </w:object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</w:r>
      <w:r w:rsidRPr="006434E4">
        <w:rPr>
          <w:rFonts w:ascii="Times New Roman" w:hAnsi="Times New Roman"/>
          <w:sz w:val="26"/>
          <w:szCs w:val="26"/>
        </w:rPr>
        <w:tab/>
      </w:r>
    </w:p>
    <w:p w14:paraId="51DEDE4C" w14:textId="11EA61B6" w:rsidR="007A0FC2" w:rsidRPr="00C402C8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r w:rsidRPr="00C402C8">
        <w:rPr>
          <w:rFonts w:ascii="Times New Roman" w:hAnsi="Times New Roman"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>AB = MN</w:t>
      </w:r>
      <w:r w:rsidR="006434E4">
        <w:rPr>
          <w:rFonts w:ascii="Times New Roman" w:hAnsi="Times New Roman"/>
          <w:sz w:val="26"/>
          <w:szCs w:val="26"/>
        </w:rPr>
        <w:t xml:space="preserve"> và </w:t>
      </w:r>
      <w:r w:rsidR="006434E4" w:rsidRPr="00C402C8">
        <w:rPr>
          <w:position w:val="-6"/>
        </w:rPr>
        <w:object w:dxaOrig="680" w:dyaOrig="360" w14:anchorId="171EA76E">
          <v:shape id="_x0000_i1042" type="#_x0000_t75" style="width:33.75pt;height:18pt" o:ole="">
            <v:imagedata r:id="rId21" o:title=""/>
          </v:shape>
          <o:OLEObject Type="Embed" ProgID="Equation.DSMT4" ShapeID="_x0000_i1042" DrawAspect="Content" ObjectID="_1771775894" r:id="rId42"/>
        </w:object>
      </w:r>
      <w:r w:rsidRPr="00C402C8">
        <w:rPr>
          <w:rFonts w:ascii="Times New Roman" w:hAnsi="Times New Roman"/>
          <w:sz w:val="26"/>
          <w:szCs w:val="26"/>
        </w:rPr>
        <w:tab/>
      </w:r>
      <w:r w:rsidRPr="00C402C8">
        <w:rPr>
          <w:rFonts w:ascii="Times New Roman" w:hAnsi="Times New Roman"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</w:t>
      </w:r>
      <w:r w:rsidR="006434E4">
        <w:rPr>
          <w:rFonts w:ascii="Times New Roman" w:hAnsi="Times New Roman"/>
          <w:sz w:val="26"/>
          <w:szCs w:val="26"/>
        </w:rPr>
        <w:t xml:space="preserve">AB = MN và </w:t>
      </w:r>
      <w:r w:rsidR="006434E4" w:rsidRPr="00C402C8">
        <w:rPr>
          <w:position w:val="-6"/>
        </w:rPr>
        <w:object w:dxaOrig="639" w:dyaOrig="360" w14:anchorId="6E2EBBE0">
          <v:shape id="_x0000_i1043" type="#_x0000_t75" style="width:32.25pt;height:18pt" o:ole="">
            <v:imagedata r:id="rId23" o:title=""/>
          </v:shape>
          <o:OLEObject Type="Embed" ProgID="Equation.DSMT4" ShapeID="_x0000_i1043" DrawAspect="Content" ObjectID="_1771775895" r:id="rId43"/>
        </w:object>
      </w:r>
    </w:p>
    <w:p w14:paraId="6CDBA1E8" w14:textId="13DFE46A" w:rsidR="00C73987" w:rsidRDefault="00C73987" w:rsidP="00C73987">
      <w:pPr>
        <w:ind w:left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12: Cho </w:t>
      </w:r>
      <w:r w:rsidRPr="00400A4B">
        <w:rPr>
          <w:rFonts w:ascii="Times New Roman" w:hAnsi="Times New Roman"/>
          <w:position w:val="-6"/>
          <w:sz w:val="26"/>
          <w:szCs w:val="26"/>
        </w:rPr>
        <w:object w:dxaOrig="1579" w:dyaOrig="279" w14:anchorId="46776146">
          <v:shape id="_x0000_i1044" type="#_x0000_t75" style="width:78.75pt;height:14.25pt" o:ole="">
            <v:imagedata r:id="rId10" o:title=""/>
          </v:shape>
          <o:OLEObject Type="Embed" ProgID="Equation.DSMT4" ShapeID="_x0000_i1044" DrawAspect="Content" ObjectID="_1771775896" r:id="rId44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 .</w:t>
      </w:r>
      <w:r>
        <w:rPr>
          <w:rFonts w:ascii="Times New Roman" w:hAnsi="Times New Roman"/>
          <w:sz w:val="26"/>
          <w:szCs w:val="26"/>
        </w:rPr>
        <w:t xml:space="preserve">Tính số đo của góc P biết tổng số đo 2 góc </w:t>
      </w:r>
      <w:proofErr w:type="gramStart"/>
      <w:r>
        <w:rPr>
          <w:rFonts w:ascii="Times New Roman" w:hAnsi="Times New Roman"/>
          <w:sz w:val="26"/>
          <w:szCs w:val="26"/>
        </w:rPr>
        <w:t>A</w:t>
      </w:r>
      <w:proofErr w:type="gramEnd"/>
      <w:r>
        <w:rPr>
          <w:rFonts w:ascii="Times New Roman" w:hAnsi="Times New Roman"/>
          <w:sz w:val="26"/>
          <w:szCs w:val="26"/>
        </w:rPr>
        <w:t xml:space="preserve"> và B là 6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</w:p>
    <w:p w14:paraId="021B6A97" w14:textId="43DFDCE0" w:rsidR="007A0FC2" w:rsidRPr="00C73987" w:rsidRDefault="00C73987" w:rsidP="00C73987">
      <w:pPr>
        <w:numPr>
          <w:ilvl w:val="0"/>
          <w:numId w:val="27"/>
        </w:numPr>
        <w:rPr>
          <w:rFonts w:ascii="Times New Roman" w:hAnsi="Times New Roman"/>
          <w:sz w:val="26"/>
          <w:szCs w:val="26"/>
        </w:rPr>
      </w:pPr>
      <w:r w:rsidRPr="00C73987">
        <w:rPr>
          <w:rFonts w:ascii="Times New Roman" w:hAnsi="Times New Roman"/>
          <w:sz w:val="26"/>
          <w:szCs w:val="26"/>
        </w:rPr>
        <w:t>120</w:t>
      </w:r>
      <w:r w:rsidRPr="00C73987">
        <w:rPr>
          <w:rFonts w:ascii="Times New Roman" w:hAnsi="Times New Roman"/>
          <w:sz w:val="26"/>
          <w:szCs w:val="26"/>
          <w:vertAlign w:val="superscript"/>
        </w:rPr>
        <w:t>0</w:t>
      </w:r>
      <w:r w:rsidRPr="00C73987">
        <w:rPr>
          <w:rFonts w:ascii="Times New Roman" w:hAnsi="Times New Roman"/>
          <w:sz w:val="26"/>
          <w:szCs w:val="26"/>
        </w:rPr>
        <w:tab/>
      </w:r>
      <w:r w:rsidRPr="00C73987">
        <w:rPr>
          <w:rFonts w:ascii="Times New Roman" w:hAnsi="Times New Roman"/>
          <w:sz w:val="26"/>
          <w:szCs w:val="26"/>
        </w:rPr>
        <w:tab/>
        <w:t>B. 60</w:t>
      </w:r>
      <w:r w:rsidRPr="00C73987">
        <w:rPr>
          <w:rFonts w:ascii="Times New Roman" w:hAnsi="Times New Roman"/>
          <w:sz w:val="26"/>
          <w:szCs w:val="26"/>
          <w:vertAlign w:val="superscript"/>
        </w:rPr>
        <w:t>0</w:t>
      </w:r>
      <w:r w:rsidRPr="00C73987">
        <w:rPr>
          <w:rFonts w:ascii="Times New Roman" w:hAnsi="Times New Roman"/>
          <w:sz w:val="26"/>
          <w:szCs w:val="26"/>
        </w:rPr>
        <w:tab/>
      </w:r>
      <w:r w:rsidRPr="00C73987">
        <w:rPr>
          <w:rFonts w:ascii="Times New Roman" w:hAnsi="Times New Roman"/>
          <w:sz w:val="26"/>
          <w:szCs w:val="26"/>
        </w:rPr>
        <w:tab/>
      </w:r>
      <w:r w:rsidRPr="00C73987">
        <w:rPr>
          <w:rFonts w:ascii="Times New Roman" w:hAnsi="Times New Roman"/>
          <w:sz w:val="26"/>
          <w:szCs w:val="26"/>
        </w:rPr>
        <w:tab/>
        <w:t>C. 150</w:t>
      </w:r>
      <w:r w:rsidRPr="00C73987">
        <w:rPr>
          <w:rFonts w:ascii="Times New Roman" w:hAnsi="Times New Roman"/>
          <w:sz w:val="26"/>
          <w:szCs w:val="26"/>
          <w:vertAlign w:val="superscript"/>
        </w:rPr>
        <w:t>0</w:t>
      </w:r>
      <w:r w:rsidRPr="00C73987">
        <w:rPr>
          <w:rFonts w:ascii="Times New Roman" w:hAnsi="Times New Roman"/>
          <w:sz w:val="26"/>
          <w:szCs w:val="26"/>
        </w:rPr>
        <w:tab/>
      </w:r>
      <w:r w:rsidRPr="00C73987">
        <w:rPr>
          <w:rFonts w:ascii="Times New Roman" w:hAnsi="Times New Roman"/>
          <w:sz w:val="26"/>
          <w:szCs w:val="26"/>
        </w:rPr>
        <w:tab/>
        <w:t>D. 80</w:t>
      </w:r>
      <w:r w:rsidRPr="00C73987">
        <w:rPr>
          <w:rFonts w:ascii="Times New Roman" w:hAnsi="Times New Roman"/>
          <w:sz w:val="26"/>
          <w:szCs w:val="26"/>
          <w:vertAlign w:val="superscript"/>
        </w:rPr>
        <w:t>0</w:t>
      </w:r>
      <w:r w:rsidRPr="00C73987">
        <w:rPr>
          <w:rFonts w:ascii="Times New Roman" w:hAnsi="Times New Roman"/>
          <w:sz w:val="26"/>
          <w:szCs w:val="26"/>
        </w:rPr>
        <w:t xml:space="preserve">  </w:t>
      </w:r>
      <w:r w:rsidRPr="00C73987">
        <w:rPr>
          <w:rFonts w:ascii="Times New Roman" w:hAnsi="Times New Roman"/>
          <w:sz w:val="26"/>
          <w:szCs w:val="26"/>
        </w:rPr>
        <w:tab/>
      </w:r>
    </w:p>
    <w:p w14:paraId="70D4C34C" w14:textId="77777777" w:rsidR="007A0FC2" w:rsidRDefault="007A0FC2" w:rsidP="007A0FC2">
      <w:pPr>
        <w:ind w:left="720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b/>
          <w:sz w:val="26"/>
          <w:szCs w:val="26"/>
          <w:u w:val="single"/>
        </w:rPr>
        <w:t>2</w:t>
      </w:r>
      <w:r w:rsidRPr="00255B34">
        <w:rPr>
          <w:rFonts w:ascii="Times New Roman" w:hAnsi="Times New Roman"/>
          <w:b/>
          <w:sz w:val="26"/>
          <w:szCs w:val="26"/>
          <w:u w:val="single"/>
        </w:rPr>
        <w:t>.</w:t>
      </w:r>
      <w:r>
        <w:rPr>
          <w:rFonts w:ascii="Times New Roman" w:hAnsi="Times New Roman"/>
          <w:b/>
          <w:sz w:val="26"/>
          <w:szCs w:val="26"/>
          <w:u w:val="single"/>
        </w:rPr>
        <w:t>Tự</w:t>
      </w:r>
      <w:proofErr w:type="gramEnd"/>
      <w:r>
        <w:rPr>
          <w:rFonts w:ascii="Times New Roman" w:hAnsi="Times New Roman"/>
          <w:b/>
          <w:sz w:val="26"/>
          <w:szCs w:val="26"/>
          <w:u w:val="single"/>
        </w:rPr>
        <w:t xml:space="preserve"> luận</w:t>
      </w:r>
      <w:r w:rsidRPr="00255B34">
        <w:rPr>
          <w:rFonts w:ascii="Times New Roman" w:hAnsi="Times New Roman"/>
          <w:b/>
          <w:sz w:val="26"/>
          <w:szCs w:val="26"/>
          <w:u w:val="single"/>
        </w:rPr>
        <w:t>:</w:t>
      </w:r>
      <w:r>
        <w:rPr>
          <w:rFonts w:ascii="Times New Roman" w:hAnsi="Times New Roman"/>
          <w:sz w:val="26"/>
          <w:szCs w:val="26"/>
        </w:rPr>
        <w:t xml:space="preserve"> (7 điểm)</w:t>
      </w:r>
    </w:p>
    <w:p w14:paraId="2D552D67" w14:textId="77777777" w:rsidR="007A0FC2" w:rsidRDefault="007A0FC2" w:rsidP="007A0FC2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1: </w:t>
      </w:r>
      <w:proofErr w:type="gramStart"/>
      <w:r>
        <w:rPr>
          <w:rFonts w:ascii="Times New Roman" w:hAnsi="Times New Roman"/>
          <w:sz w:val="26"/>
          <w:szCs w:val="26"/>
        </w:rPr>
        <w:t>( 1</w:t>
      </w:r>
      <w:proofErr w:type="gramEnd"/>
      <w:r>
        <w:rPr>
          <w:rFonts w:ascii="Times New Roman" w:hAnsi="Times New Roman"/>
          <w:sz w:val="26"/>
          <w:szCs w:val="26"/>
        </w:rPr>
        <w:t xml:space="preserve"> điểm) Cho biểu đồ đoạn thẳng dưới đây:</w:t>
      </w:r>
    </w:p>
    <w:p w14:paraId="37BB9D50" w14:textId="77777777" w:rsidR="007A0FC2" w:rsidRDefault="007A0FC2" w:rsidP="007A0FC2">
      <w:pPr>
        <w:ind w:firstLine="720"/>
        <w:rPr>
          <w:rFonts w:ascii="Times New Roman" w:hAnsi="Times New Roman"/>
          <w:sz w:val="26"/>
          <w:szCs w:val="26"/>
        </w:rPr>
      </w:pPr>
      <w:r w:rsidRPr="003003CC">
        <w:rPr>
          <w:rFonts w:eastAsia="Times New Roman" w:cs="Times New Roman"/>
          <w:b/>
          <w:noProof/>
          <w:color w:val="FF0000"/>
          <w:sz w:val="26"/>
          <w:szCs w:val="26"/>
        </w:rPr>
        <w:drawing>
          <wp:inline distT="0" distB="0" distL="0" distR="0" wp14:anchorId="5AFF0FFA" wp14:editId="3008C8FF">
            <wp:extent cx="5381625" cy="2400300"/>
            <wp:effectExtent l="0" t="0" r="9525" b="19050"/>
            <wp:docPr id="14" name="Chart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14:paraId="338ED82F" w14:textId="3EAFB945" w:rsidR="007A0FC2" w:rsidRPr="00630A78" w:rsidRDefault="007A0FC2" w:rsidP="00CC617F">
      <w:pPr>
        <w:pStyle w:val="ListParagraph"/>
        <w:numPr>
          <w:ilvl w:val="0"/>
          <w:numId w:val="28"/>
        </w:numPr>
        <w:rPr>
          <w:rFonts w:ascii="Times New Roman" w:hAnsi="Times New Roman"/>
          <w:sz w:val="26"/>
          <w:szCs w:val="26"/>
        </w:rPr>
      </w:pPr>
      <w:r w:rsidRPr="00630A78">
        <w:rPr>
          <w:rFonts w:ascii="Times New Roman" w:hAnsi="Times New Roman"/>
          <w:sz w:val="26"/>
          <w:szCs w:val="26"/>
        </w:rPr>
        <w:t>Hãy cho biết tuần nào là tuần lớp 7A đạt nhiều điểm tốt nhất?</w:t>
      </w:r>
    </w:p>
    <w:p w14:paraId="0A085FEA" w14:textId="36D26CD8" w:rsidR="007A0FC2" w:rsidRPr="00630A78" w:rsidRDefault="007A0FC2" w:rsidP="00CC617F">
      <w:pPr>
        <w:pStyle w:val="ListParagraph"/>
        <w:numPr>
          <w:ilvl w:val="0"/>
          <w:numId w:val="28"/>
        </w:numPr>
        <w:rPr>
          <w:rFonts w:ascii="Times New Roman" w:hAnsi="Times New Roman"/>
          <w:sz w:val="26"/>
          <w:szCs w:val="26"/>
        </w:rPr>
      </w:pPr>
      <w:r w:rsidRPr="00630A78">
        <w:rPr>
          <w:rFonts w:ascii="Times New Roman" w:hAnsi="Times New Roman"/>
          <w:sz w:val="26"/>
          <w:szCs w:val="26"/>
        </w:rPr>
        <w:t>Tính tổng số điểm tốt của lớp 7A trong 7 tuần đó?</w:t>
      </w:r>
    </w:p>
    <w:p w14:paraId="7E544981" w14:textId="77777777" w:rsidR="007A0FC2" w:rsidRPr="00083A92" w:rsidRDefault="007A0FC2" w:rsidP="00CC617F">
      <w:pPr>
        <w:pStyle w:val="ListParagraph"/>
        <w:numPr>
          <w:ilvl w:val="0"/>
          <w:numId w:val="28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Số điểm tốt của tuần 7 đã tăng bao nhiêu phần trăm so với tuần 1?</w:t>
      </w:r>
    </w:p>
    <w:p w14:paraId="0294CE3B" w14:textId="77777777" w:rsidR="007A0FC2" w:rsidRDefault="007A0FC2" w:rsidP="007A0FC2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2: </w:t>
      </w:r>
      <w:proofErr w:type="gramStart"/>
      <w:r>
        <w:rPr>
          <w:rFonts w:ascii="Times New Roman" w:hAnsi="Times New Roman"/>
          <w:sz w:val="26"/>
          <w:szCs w:val="26"/>
        </w:rPr>
        <w:t>( 1</w:t>
      </w:r>
      <w:proofErr w:type="gramEnd"/>
      <w:r>
        <w:rPr>
          <w:rFonts w:ascii="Times New Roman" w:hAnsi="Times New Roman"/>
          <w:sz w:val="26"/>
          <w:szCs w:val="26"/>
        </w:rPr>
        <w:t xml:space="preserve"> điểm) </w:t>
      </w:r>
    </w:p>
    <w:p w14:paraId="21B8645C" w14:textId="77777777" w:rsidR="007A0FC2" w:rsidRDefault="007A0FC2" w:rsidP="007A0FC2">
      <w:pPr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7328A17" wp14:editId="58FEF7D7">
            <wp:extent cx="5657850" cy="2552700"/>
            <wp:effectExtent l="0" t="0" r="19050" b="19050"/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14:paraId="39EED65F" w14:textId="0D053A7B" w:rsidR="007A0FC2" w:rsidRPr="00630A78" w:rsidRDefault="007A0FC2" w:rsidP="00CC617F">
      <w:pPr>
        <w:pStyle w:val="ListParagraph"/>
        <w:numPr>
          <w:ilvl w:val="0"/>
          <w:numId w:val="29"/>
        </w:numPr>
        <w:rPr>
          <w:rFonts w:ascii="Times New Roman" w:hAnsi="Times New Roman"/>
          <w:sz w:val="26"/>
          <w:szCs w:val="26"/>
        </w:rPr>
      </w:pPr>
      <w:r w:rsidRPr="00630A78">
        <w:rPr>
          <w:rFonts w:ascii="Times New Roman" w:hAnsi="Times New Roman"/>
          <w:sz w:val="26"/>
          <w:szCs w:val="26"/>
        </w:rPr>
        <w:t>Tính số phần trăm học sinh thích môn bóng chuyền?</w:t>
      </w:r>
    </w:p>
    <w:p w14:paraId="1AA2C6CB" w14:textId="62BAEDCF" w:rsidR="007A0FC2" w:rsidRPr="00630A78" w:rsidRDefault="007A0FC2" w:rsidP="00CC617F">
      <w:pPr>
        <w:pStyle w:val="ListParagraph"/>
        <w:numPr>
          <w:ilvl w:val="0"/>
          <w:numId w:val="29"/>
        </w:numPr>
        <w:rPr>
          <w:rFonts w:ascii="Times New Roman" w:hAnsi="Times New Roman"/>
          <w:sz w:val="26"/>
          <w:szCs w:val="26"/>
        </w:rPr>
      </w:pPr>
      <w:r w:rsidRPr="00630A78">
        <w:rPr>
          <w:rFonts w:ascii="Times New Roman" w:hAnsi="Times New Roman"/>
          <w:sz w:val="26"/>
          <w:szCs w:val="26"/>
        </w:rPr>
        <w:t>Môn thể thao nào được học sinh lớp 7A yêu thích nhất?</w:t>
      </w:r>
    </w:p>
    <w:p w14:paraId="71B109C6" w14:textId="77777777" w:rsidR="007A0FC2" w:rsidRPr="00E72471" w:rsidRDefault="007A0FC2" w:rsidP="00CC617F">
      <w:pPr>
        <w:numPr>
          <w:ilvl w:val="0"/>
          <w:numId w:val="29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Giả sử lớp 7A có 40 học sinh, khi đó số lượng học sinh yêu thích môn cầu </w:t>
      </w:r>
      <w:proofErr w:type="gramStart"/>
      <w:r>
        <w:rPr>
          <w:rFonts w:ascii="Times New Roman" w:hAnsi="Times New Roman"/>
          <w:sz w:val="26"/>
          <w:szCs w:val="26"/>
        </w:rPr>
        <w:t>lông ?</w:t>
      </w:r>
      <w:proofErr w:type="gramEnd"/>
    </w:p>
    <w:p w14:paraId="2FD0DB54" w14:textId="77777777" w:rsidR="007A0FC2" w:rsidRDefault="007A0FC2" w:rsidP="007A0FC2">
      <w:pPr>
        <w:ind w:left="720"/>
        <w:rPr>
          <w:rFonts w:ascii="Times New Roman" w:hAnsi="Times New Roman" w:cs="Times New Roman"/>
          <w:sz w:val="26"/>
          <w:szCs w:val="26"/>
        </w:rPr>
      </w:pPr>
    </w:p>
    <w:p w14:paraId="7A7AFCA7" w14:textId="69F9939C" w:rsidR="007A0FC2" w:rsidRPr="005030A7" w:rsidRDefault="007A0FC2" w:rsidP="007A0FC2">
      <w:pPr>
        <w:ind w:left="72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5030A7">
        <w:rPr>
          <w:rFonts w:ascii="Times New Roman" w:hAnsi="Times New Roman" w:cs="Times New Roman"/>
          <w:sz w:val="26"/>
          <w:szCs w:val="26"/>
        </w:rPr>
        <w:t xml:space="preserve">Câu 3: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( 1</w:t>
      </w:r>
      <w:proofErr w:type="gramEnd"/>
      <w:r w:rsidRPr="005030A7">
        <w:rPr>
          <w:rFonts w:ascii="Times New Roman" w:hAnsi="Times New Roman" w:cs="Times New Roman"/>
          <w:sz w:val="26"/>
          <w:szCs w:val="26"/>
        </w:rPr>
        <w:t xml:space="preserve"> điểm)  </w:t>
      </w:r>
      <w:r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Một hộp có </w:t>
      </w:r>
      <w:r w:rsidR="00630A78">
        <w:rPr>
          <w:rFonts w:ascii="Times New Roman" w:eastAsia="Times New Roman" w:hAnsi="Times New Roman" w:cs="Times New Roman"/>
          <w:sz w:val="26"/>
          <w:szCs w:val="26"/>
          <w:lang w:val="nl-NL"/>
        </w:rPr>
        <w:t>10</w: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iếc thẻ cùng loại, mỗi thẻ được ghi một trong các số </w:t>
      </w:r>
      <w:r w:rsidR="00630A78" w:rsidRPr="005030A7">
        <w:rPr>
          <w:rFonts w:ascii="Times New Roman" w:hAnsi="Times New Roman" w:cs="Times New Roman"/>
          <w:position w:val="-10"/>
          <w:sz w:val="26"/>
          <w:szCs w:val="26"/>
        </w:rPr>
        <w:object w:dxaOrig="1780" w:dyaOrig="320" w14:anchorId="4417A655">
          <v:shape id="_x0000_i1045" type="#_x0000_t75" style="width:90pt;height:15.75pt" o:ole="">
            <v:imagedata r:id="rId47" o:title=""/>
          </v:shape>
          <o:OLEObject Type="Embed" ProgID="Equation.DSMT4" ShapeID="_x0000_i1045" DrawAspect="Content" ObjectID="_1771775897" r:id="rId48"/>
        </w:object>
      </w:r>
      <w:r w:rsidRPr="005030A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; </w:t>
      </w:r>
      <w:r w:rsidRPr="005030A7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hai thẻ khác nhau thì ghi hai số khác nhau. Rút ngẫu nhiên một thẻ trong hộp. </w:t>
      </w:r>
    </w:p>
    <w:p w14:paraId="5B3B9C63" w14:textId="696BA278" w:rsidR="007A0FC2" w:rsidRPr="00630A78" w:rsidRDefault="007A0FC2" w:rsidP="00CC617F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6"/>
          <w:szCs w:val="26"/>
        </w:rPr>
      </w:pPr>
      <w:r w:rsidRPr="00630A78">
        <w:rPr>
          <w:rFonts w:ascii="Times New Roman" w:eastAsia="Times New Roman" w:hAnsi="Times New Roman" w:cs="Times New Roman"/>
          <w:sz w:val="26"/>
          <w:szCs w:val="26"/>
          <w:lang w:val="nl-NL"/>
        </w:rPr>
        <w:t>Viết tập hợp M gồm các kết quả có thể xảy ra đối với số xuất hiện trên thẻ được rút ra</w:t>
      </w:r>
    </w:p>
    <w:p w14:paraId="18EB5643" w14:textId="11C28B76" w:rsidR="007A0FC2" w:rsidRPr="00630A78" w:rsidRDefault="007A0FC2" w:rsidP="00CC617F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6"/>
          <w:szCs w:val="26"/>
        </w:rPr>
      </w:pPr>
      <w:r w:rsidRPr="00630A7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Nêu những kết quả thuận lợi cho biến cố “Số xuất hiện trên thẻ là </w:t>
      </w:r>
      <w:r w:rsidR="00630A78">
        <w:rPr>
          <w:rFonts w:ascii="Times New Roman" w:eastAsia="Times New Roman" w:hAnsi="Times New Roman" w:cs="Times New Roman"/>
          <w:sz w:val="26"/>
          <w:szCs w:val="26"/>
          <w:lang w:val="nl-NL"/>
        </w:rPr>
        <w:t>ước</w:t>
      </w:r>
      <w:r w:rsidRPr="00630A7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ủa</w:t>
      </w:r>
      <w:r w:rsidR="00630A7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12</w:t>
      </w:r>
      <w:r w:rsidRPr="00630A78">
        <w:rPr>
          <w:rFonts w:ascii="Times New Roman" w:eastAsia="Times New Roman" w:hAnsi="Times New Roman" w:cs="Times New Roman"/>
          <w:sz w:val="26"/>
          <w:szCs w:val="26"/>
          <w:lang w:val="nl-NL"/>
        </w:rPr>
        <w:t>”.</w:t>
      </w:r>
    </w:p>
    <w:p w14:paraId="6CC8C1DF" w14:textId="2F2A4AD8" w:rsidR="007A0FC2" w:rsidRDefault="006A76F3" w:rsidP="007A0FC2">
      <w:pPr>
        <w:spacing w:after="120"/>
        <w:ind w:left="720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âu 4: </w:t>
      </w:r>
      <w:proofErr w:type="gramStart"/>
      <w:r>
        <w:rPr>
          <w:rFonts w:ascii="Times New Roman" w:hAnsi="Times New Roman"/>
          <w:sz w:val="26"/>
          <w:szCs w:val="26"/>
        </w:rPr>
        <w:t>( 4</w:t>
      </w:r>
      <w:proofErr w:type="gramEnd"/>
      <w:r w:rsidR="007A0FC2">
        <w:rPr>
          <w:rFonts w:ascii="Times New Roman" w:hAnsi="Times New Roman"/>
          <w:sz w:val="26"/>
          <w:szCs w:val="26"/>
        </w:rPr>
        <w:t xml:space="preserve"> điểm) </w:t>
      </w:r>
      <w:r w:rsidR="007A0FC2">
        <w:rPr>
          <w:rFonts w:ascii="Times New Roman" w:eastAsia="Times New Roman" w:hAnsi="Times New Roman"/>
          <w:sz w:val="26"/>
          <w:szCs w:val="26"/>
        </w:rPr>
        <w:t xml:space="preserve">Cho tam giác </w:t>
      </w:r>
      <w:r w:rsidR="00630A78">
        <w:rPr>
          <w:rFonts w:ascii="Times New Roman" w:eastAsia="Times New Roman" w:hAnsi="Times New Roman"/>
          <w:sz w:val="26"/>
          <w:szCs w:val="26"/>
        </w:rPr>
        <w:t>MNP cân tại M</w:t>
      </w:r>
      <w:r w:rsidR="007A0FC2">
        <w:rPr>
          <w:rFonts w:ascii="Times New Roman" w:eastAsia="Times New Roman" w:hAnsi="Times New Roman"/>
          <w:sz w:val="26"/>
          <w:szCs w:val="26"/>
        </w:rPr>
        <w:t xml:space="preserve">. Lấy điểm D thuộc cạnh </w:t>
      </w:r>
      <w:r w:rsidR="00630A78">
        <w:rPr>
          <w:rFonts w:ascii="Times New Roman" w:eastAsia="Times New Roman" w:hAnsi="Times New Roman"/>
          <w:sz w:val="26"/>
          <w:szCs w:val="26"/>
        </w:rPr>
        <w:t>MN</w:t>
      </w:r>
      <w:r w:rsidR="007A0FC2">
        <w:rPr>
          <w:rFonts w:ascii="Times New Roman" w:eastAsia="Times New Roman" w:hAnsi="Times New Roman"/>
          <w:sz w:val="26"/>
          <w:szCs w:val="26"/>
        </w:rPr>
        <w:t xml:space="preserve"> và lấy điểm E thuộc cạnh </w:t>
      </w:r>
      <w:r w:rsidR="00630A78">
        <w:rPr>
          <w:rFonts w:ascii="Times New Roman" w:eastAsia="Times New Roman" w:hAnsi="Times New Roman"/>
          <w:sz w:val="26"/>
          <w:szCs w:val="26"/>
        </w:rPr>
        <w:t>MP</w:t>
      </w:r>
      <w:r w:rsidR="007A0FC2">
        <w:rPr>
          <w:rFonts w:ascii="Times New Roman" w:eastAsia="Times New Roman" w:hAnsi="Times New Roman"/>
          <w:sz w:val="26"/>
          <w:szCs w:val="26"/>
        </w:rPr>
        <w:t xml:space="preserve"> sa</w:t>
      </w:r>
      <w:r w:rsidR="00630A78">
        <w:rPr>
          <w:rFonts w:ascii="Times New Roman" w:eastAsia="Times New Roman" w:hAnsi="Times New Roman"/>
          <w:sz w:val="26"/>
          <w:szCs w:val="26"/>
        </w:rPr>
        <w:t>o cho MD=M</w:t>
      </w:r>
      <w:r w:rsidR="007A0FC2">
        <w:rPr>
          <w:rFonts w:ascii="Times New Roman" w:eastAsia="Times New Roman" w:hAnsi="Times New Roman"/>
          <w:sz w:val="26"/>
          <w:szCs w:val="26"/>
        </w:rPr>
        <w:t>E.</w:t>
      </w:r>
    </w:p>
    <w:p w14:paraId="6CC28C1C" w14:textId="512B7D20" w:rsidR="007A0FC2" w:rsidRPr="00630A78" w:rsidRDefault="00630A78" w:rsidP="00CC617F">
      <w:pPr>
        <w:pStyle w:val="ListParagraph"/>
        <w:numPr>
          <w:ilvl w:val="0"/>
          <w:numId w:val="31"/>
        </w:numPr>
        <w:spacing w:after="120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Chứng minh NE =P</w:t>
      </w:r>
      <w:r w:rsidR="007A0FC2" w:rsidRPr="00630A78">
        <w:rPr>
          <w:rFonts w:ascii="Times New Roman" w:eastAsia="Times New Roman" w:hAnsi="Times New Roman"/>
          <w:sz w:val="26"/>
          <w:szCs w:val="26"/>
        </w:rPr>
        <w:t>D</w:t>
      </w:r>
    </w:p>
    <w:p w14:paraId="7E85F100" w14:textId="77F89BD2" w:rsidR="007A0FC2" w:rsidRPr="00630A78" w:rsidRDefault="00630A78" w:rsidP="00CC617F">
      <w:pPr>
        <w:pStyle w:val="ListParagraph"/>
        <w:numPr>
          <w:ilvl w:val="0"/>
          <w:numId w:val="31"/>
        </w:numPr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Gọi H là giao điểm của NE và PD. Chứng minh tam giác HNP</w:t>
      </w:r>
      <w:r w:rsidR="007A0FC2" w:rsidRPr="00630A78">
        <w:rPr>
          <w:rFonts w:ascii="Times New Roman" w:eastAsia="Times New Roman" w:hAnsi="Times New Roman"/>
          <w:sz w:val="26"/>
          <w:szCs w:val="26"/>
        </w:rPr>
        <w:t xml:space="preserve"> cân</w:t>
      </w:r>
    </w:p>
    <w:p w14:paraId="737B7D51" w14:textId="4D5B1A2B" w:rsidR="007A0FC2" w:rsidRPr="00DF713E" w:rsidRDefault="00630A78" w:rsidP="00CC617F">
      <w:pPr>
        <w:pStyle w:val="ListParagraph"/>
        <w:numPr>
          <w:ilvl w:val="0"/>
          <w:numId w:val="31"/>
        </w:numPr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Chứng minh M</w:t>
      </w:r>
      <w:r w:rsidR="00663BB4">
        <w:rPr>
          <w:rFonts w:ascii="Times New Roman" w:eastAsia="Times New Roman" w:hAnsi="Times New Roman"/>
          <w:sz w:val="26"/>
          <w:szCs w:val="26"/>
        </w:rPr>
        <w:t xml:space="preserve">H là </w:t>
      </w:r>
      <w:proofErr w:type="gramStart"/>
      <w:r w:rsidR="00663BB4">
        <w:rPr>
          <w:rFonts w:ascii="Times New Roman" w:eastAsia="Times New Roman" w:hAnsi="Times New Roman"/>
          <w:sz w:val="26"/>
          <w:szCs w:val="26"/>
        </w:rPr>
        <w:t>tia</w:t>
      </w:r>
      <w:proofErr w:type="gramEnd"/>
      <w:r w:rsidR="00663BB4">
        <w:rPr>
          <w:rFonts w:ascii="Times New Roman" w:eastAsia="Times New Roman" w:hAnsi="Times New Roman"/>
          <w:sz w:val="26"/>
          <w:szCs w:val="26"/>
        </w:rPr>
        <w:t xml:space="preserve"> phân giác góc M</w:t>
      </w:r>
      <w:r w:rsidR="007A0FC2">
        <w:rPr>
          <w:rFonts w:ascii="Times New Roman" w:eastAsia="Times New Roman" w:hAnsi="Times New Roman"/>
          <w:sz w:val="26"/>
          <w:szCs w:val="26"/>
        </w:rPr>
        <w:t>?</w:t>
      </w:r>
    </w:p>
    <w:p w14:paraId="6383710D" w14:textId="31D00D8C" w:rsidR="007A0FC2" w:rsidRPr="006A76F3" w:rsidRDefault="006A76F3" w:rsidP="006A76F3">
      <w:pPr>
        <w:pStyle w:val="ListParagraph"/>
        <w:numPr>
          <w:ilvl w:val="0"/>
          <w:numId w:val="31"/>
        </w:numPr>
        <w:spacing w:after="1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ia MH cắt NP tại K. Chứng minh MK </w:t>
      </w:r>
      <w:r>
        <w:rPr>
          <w:rFonts w:ascii="Times New Roman" w:hAnsi="Times New Roman" w:cs="Times New Roman"/>
          <w:sz w:val="26"/>
          <w:szCs w:val="26"/>
        </w:rPr>
        <w:t>&lt;</w:t>
      </w:r>
      <w:proofErr w:type="gramStart"/>
      <w:r>
        <w:rPr>
          <w:rFonts w:ascii="Times New Roman" w:hAnsi="Times New Roman"/>
          <w:sz w:val="26"/>
          <w:szCs w:val="26"/>
        </w:rPr>
        <w:t>MN ?</w:t>
      </w:r>
      <w:proofErr w:type="gramEnd"/>
      <w:r w:rsidR="007A0FC2" w:rsidRPr="006A76F3">
        <w:rPr>
          <w:rFonts w:ascii="Times New Roman" w:hAnsi="Times New Roman"/>
          <w:sz w:val="26"/>
          <w:szCs w:val="26"/>
        </w:rPr>
        <w:t xml:space="preserve">                                                         </w:t>
      </w:r>
    </w:p>
    <w:p w14:paraId="4494FDD4" w14:textId="77777777" w:rsidR="007A0FC2" w:rsidRPr="009D63B7" w:rsidRDefault="007A0FC2" w:rsidP="007A0FC2">
      <w:pPr>
        <w:ind w:left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ài làm:</w:t>
      </w:r>
    </w:p>
    <w:p w14:paraId="22DA7C65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2E2E205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5059D8D" w14:textId="77777777" w:rsidR="007A0FC2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37A0BDC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C259E08" w14:textId="77777777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A2C9211" w14:textId="3F366178" w:rsidR="007A0FC2" w:rsidRPr="00E23480" w:rsidRDefault="007A0FC2" w:rsidP="007A0FC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A76F3">
        <w:rPr>
          <w:rFonts w:ascii="Times New Roman" w:hAnsi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FAA86D2" w14:textId="77777777" w:rsidR="00C2614D" w:rsidRPr="00E23480" w:rsidRDefault="00C2614D" w:rsidP="00752947">
      <w:pPr>
        <w:rPr>
          <w:rFonts w:ascii="Times New Roman" w:hAnsi="Times New Roman"/>
          <w:sz w:val="26"/>
          <w:szCs w:val="26"/>
        </w:rPr>
      </w:pPr>
    </w:p>
    <w:p w14:paraId="290DCB3F" w14:textId="48C02E2E" w:rsidR="00504FA2" w:rsidRPr="00221426" w:rsidRDefault="00504FA2" w:rsidP="00663BB4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sz w:val="26"/>
          <w:szCs w:val="26"/>
          <w:lang w:val="de-DE"/>
        </w:rPr>
        <w:lastRenderedPageBreak/>
        <w:t xml:space="preserve">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TRƯỜNG THCS PHƯỚC THÀNH            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KIỂM TRA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>GIỮA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HỌC KỲ I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>I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– LỚP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>7</w:t>
      </w:r>
    </w:p>
    <w:p w14:paraId="113B00E3" w14:textId="77777777" w:rsidR="00504FA2" w:rsidRPr="00221426" w:rsidRDefault="00504FA2" w:rsidP="00663BB4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    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       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(</w:t>
      </w:r>
      <w:r w:rsidRPr="00221426">
        <w:rPr>
          <w:rFonts w:ascii="Times New Roman" w:hAnsi="Times New Roman" w:cs="Times New Roman"/>
          <w:sz w:val="26"/>
          <w:szCs w:val="26"/>
          <w:lang w:val="de-DE"/>
        </w:rPr>
        <w:t>ĐỀ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A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)                                  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          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Năm học 2023-2024                           </w:t>
      </w:r>
    </w:p>
    <w:p w14:paraId="1F9DC581" w14:textId="77777777" w:rsidR="00504FA2" w:rsidRPr="00221426" w:rsidRDefault="00504FA2" w:rsidP="00663BB4">
      <w:pPr>
        <w:ind w:left="576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   </w:t>
      </w:r>
      <w:r w:rsidRPr="00221426">
        <w:rPr>
          <w:rFonts w:ascii="Times New Roman" w:hAnsi="Times New Roman" w:cs="Times New Roman"/>
          <w:sz w:val="26"/>
          <w:szCs w:val="26"/>
          <w:lang w:val="de-DE"/>
        </w:rPr>
        <w:t xml:space="preserve"> Môn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TOÁN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 </w:t>
      </w:r>
    </w:p>
    <w:p w14:paraId="030EC450" w14:textId="77777777" w:rsidR="00504FA2" w:rsidRPr="00221426" w:rsidRDefault="00504FA2" w:rsidP="00663BB4">
      <w:pPr>
        <w:jc w:val="center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>HƯỚNG DẪN CHẤM VÀ BIỂU ĐIỂM</w:t>
      </w:r>
    </w:p>
    <w:p w14:paraId="688DD002" w14:textId="77777777" w:rsidR="00504FA2" w:rsidRPr="00221426" w:rsidRDefault="00504FA2" w:rsidP="00504FA2">
      <w:pPr>
        <w:jc w:val="center"/>
        <w:rPr>
          <w:rFonts w:ascii="Times New Roman" w:hAnsi="Times New Roman" w:cs="Times New Roman"/>
          <w:i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i/>
          <w:sz w:val="26"/>
          <w:szCs w:val="26"/>
          <w:lang w:val="de-DE"/>
        </w:rPr>
        <w:t>( Gồm có 02 trang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567"/>
        <w:gridCol w:w="992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851"/>
        <w:gridCol w:w="492"/>
      </w:tblGrid>
      <w:tr w:rsidR="00FC5948" w:rsidRPr="00D77D19" w14:paraId="61B469EF" w14:textId="77777777" w:rsidTr="00752947">
        <w:tc>
          <w:tcPr>
            <w:tcW w:w="11090" w:type="dxa"/>
            <w:gridSpan w:val="15"/>
            <w:shd w:val="clear" w:color="auto" w:fill="auto"/>
          </w:tcPr>
          <w:p w14:paraId="67B9E5DE" w14:textId="77777777" w:rsidR="00FC5948" w:rsidRPr="00D77D1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Phần 1: Trắc nghiệm: (3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 xml:space="preserve"> điểm). Mỗi câu đúng 0,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5 điểm</w:t>
            </w:r>
          </w:p>
        </w:tc>
      </w:tr>
      <w:tr w:rsidR="00724D73" w:rsidRPr="00D77D19" w14:paraId="6E24999A" w14:textId="77777777" w:rsidTr="00724D73">
        <w:tc>
          <w:tcPr>
            <w:tcW w:w="1101" w:type="dxa"/>
            <w:shd w:val="clear" w:color="auto" w:fill="auto"/>
          </w:tcPr>
          <w:p w14:paraId="6150F26E" w14:textId="77777777" w:rsidR="00FC5948" w:rsidRPr="00D77D1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7971426B" w14:textId="7061B634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090E089F" w14:textId="6F97E5B8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14:paraId="7A6D7813" w14:textId="3154B536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54A47992" w14:textId="19B8ABB7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14:paraId="44D8BBDE" w14:textId="5CA04FD0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14:paraId="49AC07B8" w14:textId="0D22D195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14:paraId="67B0F00A" w14:textId="0BCEEDA4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14:paraId="09F59371" w14:textId="1C7F5C03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14:paraId="2D26076E" w14:textId="5CF991BD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26F7D556" w14:textId="6D58F7C5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0CC01DEF" w14:textId="092620EE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851" w:type="dxa"/>
            <w:shd w:val="clear" w:color="auto" w:fill="auto"/>
          </w:tcPr>
          <w:p w14:paraId="41491D8F" w14:textId="16C9EE34" w:rsidR="00FC5948" w:rsidRPr="00D77D1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492" w:type="dxa"/>
            <w:vMerge w:val="restart"/>
            <w:shd w:val="clear" w:color="auto" w:fill="auto"/>
          </w:tcPr>
          <w:p w14:paraId="2CFFD895" w14:textId="77777777" w:rsidR="00FC5948" w:rsidRPr="00D77D1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724D73" w:rsidRPr="00D77D19" w14:paraId="63D2873B" w14:textId="77777777" w:rsidTr="00724D73">
        <w:tc>
          <w:tcPr>
            <w:tcW w:w="1101" w:type="dxa"/>
            <w:shd w:val="clear" w:color="auto" w:fill="auto"/>
          </w:tcPr>
          <w:p w14:paraId="0D25A21C" w14:textId="77777777" w:rsidR="00FC5948" w:rsidRPr="00D77D1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Đáp án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77C8B4B4" w14:textId="48F264CE" w:rsidR="00FC5948" w:rsidRPr="00945139" w:rsidRDefault="0058276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</w:t>
            </w:r>
            <w:r w:rsidR="00724D73">
              <w:rPr>
                <w:rFonts w:ascii="Times New Roman" w:eastAsia="Times New Roman" w:hAnsi="Times New Roman"/>
                <w:sz w:val="26"/>
                <w:szCs w:val="26"/>
              </w:rPr>
              <w:t>ãy số liệu</w:t>
            </w:r>
          </w:p>
        </w:tc>
        <w:tc>
          <w:tcPr>
            <w:tcW w:w="709" w:type="dxa"/>
            <w:shd w:val="clear" w:color="auto" w:fill="auto"/>
          </w:tcPr>
          <w:p w14:paraId="69C967DB" w14:textId="0988451C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08" w:type="dxa"/>
            <w:shd w:val="clear" w:color="auto" w:fill="auto"/>
          </w:tcPr>
          <w:p w14:paraId="6EA2302C" w14:textId="4BCFF646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5F1EEC3D" w14:textId="0427B0A1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4059BB59" w14:textId="741BE658" w:rsidR="00FC5948" w:rsidRPr="00945139" w:rsidRDefault="001B0A62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4D752158" w14:textId="4C432BD4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218D08E8" w14:textId="47F54161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3A9B8140" w14:textId="26D9FD28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7ABA4D56" w14:textId="13D1B5FC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5835DB52" w14:textId="6F3F3ED7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08" w:type="dxa"/>
            <w:shd w:val="clear" w:color="auto" w:fill="auto"/>
          </w:tcPr>
          <w:p w14:paraId="252BB507" w14:textId="685AA415" w:rsidR="00FC5948" w:rsidRPr="00945139" w:rsidRDefault="00724D73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18CC9806" w14:textId="38153496" w:rsidR="00FC5948" w:rsidRPr="00945139" w:rsidRDefault="00C73987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</w:t>
            </w:r>
          </w:p>
        </w:tc>
        <w:tc>
          <w:tcPr>
            <w:tcW w:w="492" w:type="dxa"/>
            <w:vMerge/>
            <w:shd w:val="clear" w:color="auto" w:fill="auto"/>
          </w:tcPr>
          <w:p w14:paraId="7BF0E6C8" w14:textId="77777777" w:rsidR="00FC5948" w:rsidRPr="0094513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FC5948" w:rsidRPr="00D77D19" w14:paraId="3534ED10" w14:textId="77777777" w:rsidTr="00752947">
        <w:tc>
          <w:tcPr>
            <w:tcW w:w="11090" w:type="dxa"/>
            <w:gridSpan w:val="15"/>
            <w:shd w:val="clear" w:color="auto" w:fill="auto"/>
          </w:tcPr>
          <w:p w14:paraId="1E9AD6F3" w14:textId="77777777" w:rsidR="00FC5948" w:rsidRPr="00D77D1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 xml:space="preserve">Phần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: T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ự luận: (7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 xml:space="preserve"> điểm)</w:t>
            </w:r>
          </w:p>
        </w:tc>
      </w:tr>
      <w:tr w:rsidR="00FC5948" w:rsidRPr="00D77D19" w14:paraId="40A8B481" w14:textId="77777777" w:rsidTr="00752947">
        <w:tc>
          <w:tcPr>
            <w:tcW w:w="1668" w:type="dxa"/>
            <w:gridSpan w:val="2"/>
            <w:shd w:val="clear" w:color="auto" w:fill="auto"/>
          </w:tcPr>
          <w:p w14:paraId="4A774EE9" w14:textId="77777777" w:rsidR="00FC5948" w:rsidRPr="00D77D19" w:rsidRDefault="00FC5948" w:rsidP="00752947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5E1B2127" w14:textId="6820AF4F" w:rsidR="00FC5948" w:rsidRPr="00D77D19" w:rsidRDefault="00FC5948" w:rsidP="00724D73">
            <w:pPr>
              <w:tabs>
                <w:tab w:val="left" w:pos="645"/>
                <w:tab w:val="center" w:pos="4096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="00724D73">
              <w:rPr>
                <w:rFonts w:ascii="Times New Roman" w:eastAsia="Times New Roman" w:hAnsi="Times New Roman"/>
                <w:sz w:val="26"/>
                <w:szCs w:val="26"/>
              </w:rPr>
              <w:t>Hướng dẫn chấm</w:t>
            </w:r>
          </w:p>
        </w:tc>
        <w:tc>
          <w:tcPr>
            <w:tcW w:w="1343" w:type="dxa"/>
            <w:gridSpan w:val="2"/>
            <w:shd w:val="clear" w:color="auto" w:fill="auto"/>
          </w:tcPr>
          <w:p w14:paraId="51D3AD35" w14:textId="77777777" w:rsidR="00FC5948" w:rsidRPr="00D77D19" w:rsidRDefault="00FC5948" w:rsidP="00752947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Biểu điểm</w:t>
            </w:r>
          </w:p>
        </w:tc>
      </w:tr>
      <w:tr w:rsidR="00FC5948" w:rsidRPr="00D77D19" w14:paraId="4CD1F989" w14:textId="77777777" w:rsidTr="00030903">
        <w:trPr>
          <w:trHeight w:val="205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23218212" w14:textId="10A38642" w:rsidR="00FC5948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1:  1đ</w:t>
            </w:r>
          </w:p>
          <w:p w14:paraId="5787B1C6" w14:textId="77777777" w:rsidR="00FC5948" w:rsidRPr="00D77D19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3EA02C1A" w14:textId="6C625ACE" w:rsidR="00582763" w:rsidRPr="005A24D8" w:rsidRDefault="00724D73" w:rsidP="00CC617F">
            <w:pPr>
              <w:pStyle w:val="ListParagraph"/>
              <w:numPr>
                <w:ilvl w:val="0"/>
                <w:numId w:val="12"/>
              </w:numPr>
              <w:tabs>
                <w:tab w:val="left" w:pos="645"/>
                <w:tab w:val="center" w:pos="4096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 w:rsidRPr="005A24D8">
              <w:rPr>
                <w:rFonts w:ascii="Times New Roman" w:eastAsia="Times New Roman" w:hAnsi="Times New Roman"/>
                <w:sz w:val="26"/>
                <w:szCs w:val="26"/>
              </w:rPr>
              <w:t>Tuần 6 là tuần lớp 7A đạt nhiều điểm tốt nhất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CD6F06B" w14:textId="68B0AE70" w:rsidR="00FC5948" w:rsidRPr="00D77D19" w:rsidRDefault="007C7267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</w:t>
            </w:r>
            <w:r w:rsidR="005A24D8"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5 điểm</w:t>
            </w:r>
          </w:p>
        </w:tc>
      </w:tr>
      <w:tr w:rsidR="00FC5948" w:rsidRPr="00D77D19" w14:paraId="6C02234D" w14:textId="77777777" w:rsidTr="00030903">
        <w:trPr>
          <w:trHeight w:val="360"/>
        </w:trPr>
        <w:tc>
          <w:tcPr>
            <w:tcW w:w="1668" w:type="dxa"/>
            <w:gridSpan w:val="2"/>
            <w:vMerge/>
            <w:shd w:val="clear" w:color="auto" w:fill="auto"/>
          </w:tcPr>
          <w:p w14:paraId="2E5ECD3E" w14:textId="77777777" w:rsidR="00FC5948" w:rsidRDefault="00FC5948" w:rsidP="00752947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05F4A083" w14:textId="033E96A4" w:rsidR="00FC5948" w:rsidRPr="005A24D8" w:rsidRDefault="00724D73" w:rsidP="00724D73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>Tổng số điểm tốt là: 12+14+16+15+19+23+21=120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4BE8507" w14:textId="46FDE8BD" w:rsidR="00FC5948" w:rsidRDefault="007C7267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FC5948" w:rsidRPr="00D77D19" w14:paraId="0F4A7CD1" w14:textId="77777777" w:rsidTr="00030903">
        <w:trPr>
          <w:trHeight w:val="622"/>
        </w:trPr>
        <w:tc>
          <w:tcPr>
            <w:tcW w:w="1668" w:type="dxa"/>
            <w:gridSpan w:val="2"/>
            <w:vMerge/>
            <w:shd w:val="clear" w:color="auto" w:fill="auto"/>
          </w:tcPr>
          <w:p w14:paraId="29111EEF" w14:textId="5C81B5A3" w:rsidR="00FC5948" w:rsidRDefault="00FC5948" w:rsidP="00752947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10DC8820" w14:textId="60762CD5" w:rsidR="007C7267" w:rsidRPr="005A24D8" w:rsidRDefault="005A24D8" w:rsidP="00CC617F">
            <w:pPr>
              <w:pStyle w:val="ListParagraph"/>
              <w:numPr>
                <w:ilvl w:val="0"/>
                <w:numId w:val="12"/>
              </w:numPr>
              <w:tabs>
                <w:tab w:val="left" w:pos="645"/>
                <w:tab w:val="center" w:pos="4096"/>
              </w:tabs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 xml:space="preserve">So với tuần 1, tuần 7 đã tăng </w:t>
            </w:r>
            <w:r w:rsidRPr="005A24D8">
              <w:rPr>
                <w:rFonts w:ascii="Times New Roman" w:hAnsi="Times New Roman"/>
                <w:position w:val="-24"/>
                <w:sz w:val="26"/>
                <w:szCs w:val="26"/>
              </w:rPr>
              <w:object w:dxaOrig="2079" w:dyaOrig="620" w14:anchorId="30A2E077">
                <v:shape id="_x0000_i1046" type="#_x0000_t75" style="width:104.25pt;height:30.75pt" o:ole="">
                  <v:imagedata r:id="rId49" o:title=""/>
                </v:shape>
                <o:OLEObject Type="Embed" ProgID="Equation.DSMT4" ShapeID="_x0000_i1046" DrawAspect="Content" ObjectID="_1771775898" r:id="rId50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510D4097" w14:textId="77777777" w:rsidR="00FC5948" w:rsidRDefault="007C7267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  <w:p w14:paraId="775EEA2B" w14:textId="1E2FEDC1" w:rsidR="007C7267" w:rsidRDefault="007C7267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D57735" w:rsidRPr="00480922" w14:paraId="4FF13B05" w14:textId="77777777" w:rsidTr="00030903">
        <w:trPr>
          <w:trHeight w:val="585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72F31D4A" w14:textId="4E30BFF6" w:rsidR="00D57735" w:rsidRPr="00D77D19" w:rsidRDefault="005A24D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2: 1</w:t>
            </w:r>
            <w:r w:rsidR="00D57735">
              <w:rPr>
                <w:rFonts w:ascii="Times New Roman" w:eastAsia="Times New Roman" w:hAnsi="Times New Roman"/>
                <w:sz w:val="26"/>
                <w:szCs w:val="26"/>
              </w:rPr>
              <w:t>đ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5C3CD7AA" w14:textId="77777777" w:rsidR="00663BB4" w:rsidRDefault="005A24D8" w:rsidP="005A24D8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 xml:space="preserve">Tỉ số phần trăm của môn bóng chuyền là: </w:t>
            </w:r>
          </w:p>
          <w:p w14:paraId="658E08DC" w14:textId="177A834F" w:rsidR="00D57735" w:rsidRPr="005A24D8" w:rsidRDefault="001B0A62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0% -(15%+6</w:t>
            </w:r>
            <w:r w:rsidR="005A24D8" w:rsidRPr="005A24D8">
              <w:rPr>
                <w:rFonts w:ascii="Times New Roman" w:hAnsi="Times New Roman"/>
                <w:sz w:val="26"/>
                <w:szCs w:val="26"/>
              </w:rPr>
              <w:t>0%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5A24D8" w:rsidRPr="005A24D8">
              <w:rPr>
                <w:rFonts w:ascii="Times New Roman" w:hAnsi="Times New Roman"/>
                <w:sz w:val="26"/>
                <w:szCs w:val="26"/>
              </w:rPr>
              <w:t>=25%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5A9CE45A" w14:textId="287783F8" w:rsidR="00D57735" w:rsidRPr="00480922" w:rsidRDefault="00D57735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</w:t>
            </w:r>
            <w:r w:rsidR="005A24D8"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5 điểm</w:t>
            </w:r>
          </w:p>
        </w:tc>
      </w:tr>
      <w:tr w:rsidR="00D57735" w:rsidRPr="00480922" w14:paraId="0C311C99" w14:textId="77777777" w:rsidTr="00030903">
        <w:trPr>
          <w:trHeight w:val="323"/>
        </w:trPr>
        <w:tc>
          <w:tcPr>
            <w:tcW w:w="1668" w:type="dxa"/>
            <w:gridSpan w:val="2"/>
            <w:vMerge/>
            <w:shd w:val="clear" w:color="auto" w:fill="auto"/>
          </w:tcPr>
          <w:p w14:paraId="7471FEFD" w14:textId="77777777" w:rsidR="00D57735" w:rsidRDefault="00D57735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4501763" w14:textId="4AD61C90" w:rsidR="00D57735" w:rsidRPr="005A24D8" w:rsidRDefault="005A24D8" w:rsidP="005A24D8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>Môn thể thao được yêu thích nhất là cầu lông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F9E04F6" w14:textId="0618F722" w:rsidR="00D57735" w:rsidRDefault="00D57735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D57735" w:rsidRPr="00480922" w14:paraId="4976DB16" w14:textId="77777777" w:rsidTr="00030903">
        <w:trPr>
          <w:trHeight w:val="399"/>
        </w:trPr>
        <w:tc>
          <w:tcPr>
            <w:tcW w:w="1668" w:type="dxa"/>
            <w:gridSpan w:val="2"/>
            <w:vMerge/>
            <w:shd w:val="clear" w:color="auto" w:fill="auto"/>
          </w:tcPr>
          <w:p w14:paraId="5322DB25" w14:textId="77777777" w:rsidR="00D57735" w:rsidRDefault="00D57735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7B3DF1CE" w14:textId="7BEFA2A3" w:rsidR="00D57735" w:rsidRPr="005A24D8" w:rsidRDefault="005A24D8" w:rsidP="005A24D8">
            <w:pPr>
              <w:pStyle w:val="ListParagraph"/>
              <w:numPr>
                <w:ilvl w:val="0"/>
                <w:numId w:val="33"/>
              </w:numPr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>Số học sinh thích môn cầ</w:t>
            </w:r>
            <w:r w:rsidR="001B0A62">
              <w:rPr>
                <w:rFonts w:ascii="Times New Roman" w:hAnsi="Times New Roman"/>
                <w:sz w:val="26"/>
                <w:szCs w:val="26"/>
              </w:rPr>
              <w:t>u lông là: 40 .60% = 24</w:t>
            </w:r>
            <w:r w:rsidRPr="005A24D8">
              <w:rPr>
                <w:rFonts w:ascii="Times New Roman" w:hAnsi="Times New Roman"/>
                <w:sz w:val="26"/>
                <w:szCs w:val="26"/>
              </w:rPr>
              <w:t xml:space="preserve"> ( học sinh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2726419" w14:textId="24413831" w:rsidR="00D57735" w:rsidRDefault="005A24D8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</w:t>
            </w:r>
            <w:r w:rsidR="00D57735">
              <w:rPr>
                <w:rFonts w:ascii="Times New Roman" w:eastAsia="Times New Roman" w:hAnsi="Times New Roman"/>
                <w:sz w:val="26"/>
                <w:szCs w:val="26"/>
              </w:rPr>
              <w:t>5 điểm</w:t>
            </w:r>
          </w:p>
        </w:tc>
      </w:tr>
      <w:tr w:rsidR="00FC5948" w:rsidRPr="00480922" w14:paraId="358D96CF" w14:textId="77777777" w:rsidTr="00030903">
        <w:trPr>
          <w:trHeight w:val="405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6FBFCA2F" w14:textId="1930786D" w:rsidR="00FC5948" w:rsidRPr="00D77D19" w:rsidRDefault="005A24D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3: 1</w:t>
            </w:r>
            <w:r w:rsidR="00D57735">
              <w:rPr>
                <w:rFonts w:ascii="Times New Roman" w:eastAsia="Times New Roman" w:hAnsi="Times New Roman"/>
                <w:sz w:val="26"/>
                <w:szCs w:val="26"/>
              </w:rPr>
              <w:t>đ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7429AC06" w14:textId="7C2654A8" w:rsidR="00D57735" w:rsidRPr="00D57735" w:rsidRDefault="005A24D8" w:rsidP="00CC617F">
            <w:pPr>
              <w:pStyle w:val="ListParagraph"/>
              <w:numPr>
                <w:ilvl w:val="0"/>
                <w:numId w:val="13"/>
              </w:num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M =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{1;2;3….14;15}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4A0ED1A6" w14:textId="74778A3B" w:rsidR="00FC5948" w:rsidRPr="00480922" w:rsidRDefault="00D449DF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FC5948" w:rsidRPr="00480922" w14:paraId="21624077" w14:textId="77777777" w:rsidTr="00030903">
        <w:trPr>
          <w:trHeight w:val="424"/>
        </w:trPr>
        <w:tc>
          <w:tcPr>
            <w:tcW w:w="1668" w:type="dxa"/>
            <w:gridSpan w:val="2"/>
            <w:vMerge/>
            <w:shd w:val="clear" w:color="auto" w:fill="auto"/>
          </w:tcPr>
          <w:p w14:paraId="13DF644F" w14:textId="77777777" w:rsidR="00FC5948" w:rsidRDefault="00FC5948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7C17EDC2" w14:textId="4FB55A40" w:rsidR="00D449DF" w:rsidRPr="00D449DF" w:rsidRDefault="005A24D8" w:rsidP="00CC617F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ác kết quả thuận lợi là 3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;6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>;9;12;15.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D091B1F" w14:textId="64AAE859" w:rsidR="00FC5948" w:rsidRDefault="005A24D8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</w:t>
            </w:r>
            <w:r w:rsidR="00D449DF">
              <w:rPr>
                <w:rFonts w:ascii="Times New Roman" w:eastAsia="Times New Roman" w:hAnsi="Times New Roman"/>
                <w:sz w:val="26"/>
                <w:szCs w:val="26"/>
              </w:rPr>
              <w:t>5 điểm</w:t>
            </w:r>
          </w:p>
        </w:tc>
      </w:tr>
      <w:tr w:rsidR="003D541C" w:rsidRPr="00480922" w14:paraId="0A66E43C" w14:textId="77777777" w:rsidTr="00030903">
        <w:trPr>
          <w:trHeight w:val="330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7EB21BCF" w14:textId="50A5500E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5: 4đ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11E1C438" w14:textId="4E503CB7" w:rsidR="003D541C" w:rsidRPr="00F471E4" w:rsidRDefault="008104FB" w:rsidP="00481BE3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3A9DA155" wp14:editId="5AC4BF0E">
                  <wp:extent cx="2352675" cy="1800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D31611A" w14:textId="51B0C676" w:rsidR="003D541C" w:rsidRPr="00480922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43DB97D9" w14:textId="77777777" w:rsidTr="00030903">
        <w:trPr>
          <w:trHeight w:val="1125"/>
        </w:trPr>
        <w:tc>
          <w:tcPr>
            <w:tcW w:w="1668" w:type="dxa"/>
            <w:gridSpan w:val="2"/>
            <w:vMerge/>
            <w:shd w:val="clear" w:color="auto" w:fill="auto"/>
          </w:tcPr>
          <w:p w14:paraId="284E97B5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3D36009" w14:textId="38DB13B7" w:rsidR="003D541C" w:rsidRDefault="003D541C" w:rsidP="00481BE3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ét tam giác ABE và tam giác ACD:</w:t>
            </w:r>
          </w:p>
          <w:p w14:paraId="1E19F760" w14:textId="6BD659BC" w:rsidR="003D541C" w:rsidRDefault="003D541C" w:rsidP="00F471E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AB =AC ( tam giác ABC cân tại A)</w:t>
            </w:r>
          </w:p>
          <w:p w14:paraId="114C2BDA" w14:textId="193D815A" w:rsidR="003D541C" w:rsidRDefault="003D541C" w:rsidP="00F471E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AE = AD (gt)</w:t>
            </w:r>
          </w:p>
          <w:p w14:paraId="6A1EC049" w14:textId="7278075F" w:rsidR="003D541C" w:rsidRPr="00F471E4" w:rsidRDefault="003D541C" w:rsidP="00F471E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Góc A: góc chung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661B15C3" w14:textId="77777777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381ED6BF" w14:textId="77777777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12212F5D" w14:textId="77777777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38C39FF0" w14:textId="672683C4" w:rsidR="003D541C" w:rsidRPr="00480922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 xml:space="preserve">0,5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điểm</w:t>
            </w:r>
          </w:p>
        </w:tc>
      </w:tr>
      <w:tr w:rsidR="003D541C" w:rsidRPr="00480922" w14:paraId="2967D32D" w14:textId="77777777" w:rsidTr="00030903">
        <w:trPr>
          <w:trHeight w:val="654"/>
        </w:trPr>
        <w:tc>
          <w:tcPr>
            <w:tcW w:w="1668" w:type="dxa"/>
            <w:gridSpan w:val="2"/>
            <w:vMerge/>
            <w:shd w:val="clear" w:color="auto" w:fill="auto"/>
          </w:tcPr>
          <w:p w14:paraId="1CCE4CE1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725696C" w14:textId="77777777" w:rsidR="003D541C" w:rsidRDefault="003D541C" w:rsidP="00F471E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ABE = tam giác ACD</w:t>
            </w:r>
          </w:p>
          <w:p w14:paraId="31681587" w14:textId="614A1798" w:rsidR="003D541C" w:rsidRDefault="003D541C" w:rsidP="00F471E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BE =CD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C7100D7" w14:textId="77777777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010EA1F5" w14:textId="3639EC2E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 xml:space="preserve">5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điểm</w:t>
            </w:r>
          </w:p>
        </w:tc>
      </w:tr>
      <w:tr w:rsidR="003D541C" w:rsidRPr="00480922" w14:paraId="17CFC433" w14:textId="77777777" w:rsidTr="00030903">
        <w:trPr>
          <w:trHeight w:val="405"/>
        </w:trPr>
        <w:tc>
          <w:tcPr>
            <w:tcW w:w="1668" w:type="dxa"/>
            <w:gridSpan w:val="2"/>
            <w:vMerge/>
            <w:shd w:val="clear" w:color="auto" w:fill="auto"/>
          </w:tcPr>
          <w:p w14:paraId="44140E3E" w14:textId="5577AC92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073472D" w14:textId="382FE79C" w:rsidR="003D541C" w:rsidRPr="00481BE3" w:rsidRDefault="003D541C" w:rsidP="00481BE3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ì tam giác ABE = tam giác ACD nên </w:t>
            </w: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760" w:dyaOrig="420" w14:anchorId="475612BD">
                <v:shape id="_x0000_i1047" type="#_x0000_t75" style="width:38.25pt;height:21pt" o:ole="">
                  <v:imagedata r:id="rId52" o:title=""/>
                </v:shape>
                <o:OLEObject Type="Embed" ProgID="Equation.DSMT4" ShapeID="_x0000_i1047" DrawAspect="Content" ObjectID="_1771775899" r:id="rId53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4537F932" w14:textId="77777777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</w:t>
            </w: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>m</w:t>
            </w:r>
          </w:p>
          <w:p w14:paraId="717E5D57" w14:textId="14CBF312" w:rsidR="003D541C" w:rsidRPr="00480922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3D541C" w:rsidRPr="00480922" w14:paraId="274C383C" w14:textId="77777777" w:rsidTr="00A13D9A">
        <w:trPr>
          <w:trHeight w:val="465"/>
        </w:trPr>
        <w:tc>
          <w:tcPr>
            <w:tcW w:w="1668" w:type="dxa"/>
            <w:gridSpan w:val="2"/>
            <w:vMerge/>
            <w:shd w:val="clear" w:color="auto" w:fill="auto"/>
          </w:tcPr>
          <w:p w14:paraId="7FF31B07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C60E304" w14:textId="006F788D" w:rsidR="003D541C" w:rsidRDefault="003D541C" w:rsidP="00481BE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lại có </w:t>
            </w: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800" w:dyaOrig="420" w14:anchorId="623A00BD">
                <v:shape id="_x0000_i1048" type="#_x0000_t75" style="width:39.75pt;height:21pt" o:ole="">
                  <v:imagedata r:id="rId54" o:title=""/>
                </v:shape>
                <o:OLEObject Type="Embed" ProgID="Equation.DSMT4" ShapeID="_x0000_i1048" DrawAspect="Content" ObjectID="_1771775900" r:id="rId5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( tam giác ABC cân tại A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BF3097A" w14:textId="7A258F34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  <w:p w14:paraId="1BF1D384" w14:textId="469DE6DC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3D541C" w:rsidRPr="00480922" w14:paraId="415E0535" w14:textId="77777777" w:rsidTr="00030903">
        <w:trPr>
          <w:trHeight w:val="360"/>
        </w:trPr>
        <w:tc>
          <w:tcPr>
            <w:tcW w:w="1668" w:type="dxa"/>
            <w:gridSpan w:val="2"/>
            <w:vMerge/>
            <w:shd w:val="clear" w:color="auto" w:fill="auto"/>
          </w:tcPr>
          <w:p w14:paraId="767CC4D3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B97C6F1" w14:textId="7AE6B9B6" w:rsidR="003D541C" w:rsidRDefault="003D541C" w:rsidP="00481BE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800" w:dyaOrig="420" w14:anchorId="33A69A1F">
                <v:shape id="_x0000_i1049" type="#_x0000_t75" style="width:39.75pt;height:21pt" o:ole="">
                  <v:imagedata r:id="rId56" o:title=""/>
                </v:shape>
                <o:OLEObject Type="Embed" ProgID="Equation.DSMT4" ShapeID="_x0000_i1049" DrawAspect="Content" ObjectID="_1771775901" r:id="rId57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78B7E1CA" w14:textId="32AE6D53" w:rsidR="003D541C" w:rsidRDefault="00E001E9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0248EECA" w14:textId="77777777" w:rsidTr="00030903">
        <w:trPr>
          <w:trHeight w:val="267"/>
        </w:trPr>
        <w:tc>
          <w:tcPr>
            <w:tcW w:w="1668" w:type="dxa"/>
            <w:gridSpan w:val="2"/>
            <w:vMerge/>
            <w:shd w:val="clear" w:color="auto" w:fill="auto"/>
          </w:tcPr>
          <w:p w14:paraId="34EA80E7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35FF49D" w14:textId="3B54CC00" w:rsidR="003D541C" w:rsidRDefault="003D541C" w:rsidP="00481BE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KBC cân tại K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337E495" w14:textId="375446E8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6A679D39" w14:textId="77777777" w:rsidTr="00030903">
        <w:trPr>
          <w:trHeight w:val="369"/>
        </w:trPr>
        <w:tc>
          <w:tcPr>
            <w:tcW w:w="1668" w:type="dxa"/>
            <w:gridSpan w:val="2"/>
            <w:vMerge/>
            <w:shd w:val="clear" w:color="auto" w:fill="auto"/>
          </w:tcPr>
          <w:p w14:paraId="0988F3E1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600AB3E" w14:textId="6192AB0B" w:rsidR="003D541C" w:rsidRDefault="003D541C" w:rsidP="00030903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ì tam giác KBC cân tại K nên KB=KC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42B665AE" w14:textId="28E7889F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4073F7CA" w14:textId="77777777" w:rsidTr="00030903">
        <w:trPr>
          <w:trHeight w:val="1185"/>
        </w:trPr>
        <w:tc>
          <w:tcPr>
            <w:tcW w:w="1668" w:type="dxa"/>
            <w:gridSpan w:val="2"/>
            <w:vMerge/>
            <w:shd w:val="clear" w:color="auto" w:fill="auto"/>
          </w:tcPr>
          <w:p w14:paraId="64A08105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D7B5538" w14:textId="77777777" w:rsidR="003D541C" w:rsidRDefault="003D541C" w:rsidP="0003090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ét tam giác KAB và tam giác KAC</w:t>
            </w:r>
          </w:p>
          <w:p w14:paraId="2F8136C9" w14:textId="77777777" w:rsidR="003D541C" w:rsidRDefault="003D541C" w:rsidP="0003090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AK: cạnh chung</w:t>
            </w:r>
          </w:p>
          <w:p w14:paraId="0B1F9703" w14:textId="77777777" w:rsidR="003D541C" w:rsidRDefault="003D541C" w:rsidP="0003090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AB=AC ( tam giác ABC cân tại A)</w:t>
            </w:r>
          </w:p>
          <w:p w14:paraId="7C82900E" w14:textId="5634B830" w:rsidR="003D541C" w:rsidRDefault="003D541C" w:rsidP="0003090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KB=KC ( cmt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7DD50DD" w14:textId="7C59E12F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3D541C" w:rsidRPr="00480922" w14:paraId="09CB75BE" w14:textId="77777777" w:rsidTr="00030903">
        <w:trPr>
          <w:trHeight w:val="759"/>
        </w:trPr>
        <w:tc>
          <w:tcPr>
            <w:tcW w:w="1668" w:type="dxa"/>
            <w:gridSpan w:val="2"/>
            <w:vMerge/>
            <w:shd w:val="clear" w:color="auto" w:fill="auto"/>
          </w:tcPr>
          <w:p w14:paraId="4249370C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3BEAEA66" w14:textId="77777777" w:rsidR="003D541C" w:rsidRDefault="003D541C" w:rsidP="0003090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KAB bằng tam giác KAC</w:t>
            </w:r>
          </w:p>
          <w:p w14:paraId="0DD1B116" w14:textId="2ED5B753" w:rsidR="003D541C" w:rsidRDefault="003D541C" w:rsidP="00030903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 xml:space="preserve">ra </w:t>
            </w:r>
            <w:proofErr w:type="gramEnd"/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780" w:dyaOrig="420" w14:anchorId="3E2F1216">
                <v:shape id="_x0000_i1050" type="#_x0000_t75" style="width:39pt;height:21pt" o:ole="">
                  <v:imagedata r:id="rId58" o:title=""/>
                </v:shape>
                <o:OLEObject Type="Embed" ProgID="Equation.DSMT4" ShapeID="_x0000_i1050" DrawAspect="Content" ObjectID="_1771775902" r:id="rId59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. Vậy AK là tia phân giác góc A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408357C8" w14:textId="0752537F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54B3995D" w14:textId="77777777" w:rsidTr="001D1258">
        <w:trPr>
          <w:trHeight w:val="1695"/>
        </w:trPr>
        <w:tc>
          <w:tcPr>
            <w:tcW w:w="1668" w:type="dxa"/>
            <w:gridSpan w:val="2"/>
            <w:vMerge/>
            <w:shd w:val="clear" w:color="auto" w:fill="auto"/>
          </w:tcPr>
          <w:p w14:paraId="382AF5BA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4621BF1" w14:textId="77777777" w:rsidR="003D541C" w:rsidRDefault="003D541C" w:rsidP="00A13D9A">
            <w:pPr>
              <w:pStyle w:val="ListParagraph"/>
              <w:numPr>
                <w:ilvl w:val="0"/>
                <w:numId w:val="35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ét tam giác AHB và AHC:</w:t>
            </w:r>
          </w:p>
          <w:p w14:paraId="16B642C9" w14:textId="77777777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B=AC</w:t>
            </w:r>
          </w:p>
          <w:p w14:paraId="76EA5317" w14:textId="77777777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H: cạnh chung</w:t>
            </w:r>
          </w:p>
          <w:p w14:paraId="3489262C" w14:textId="77777777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position w:val="-12"/>
                <w:sz w:val="26"/>
                <w:szCs w:val="26"/>
              </w:rPr>
            </w:pP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780" w:dyaOrig="420" w14:anchorId="587565D9">
                <v:shape id="_x0000_i1051" type="#_x0000_t75" style="width:39pt;height:21pt" o:ole="">
                  <v:imagedata r:id="rId58" o:title=""/>
                </v:shape>
                <o:OLEObject Type="Embed" ProgID="Equation.DSMT4" ShapeID="_x0000_i1051" DrawAspect="Content" ObjectID="_1771775903" r:id="rId60"/>
              </w:object>
            </w:r>
          </w:p>
          <w:p w14:paraId="6321BC6E" w14:textId="41576813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AHB = tam giác AHC (c-g-c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046BC54" w14:textId="1C1D4C02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3D541C" w:rsidRPr="00480922" w14:paraId="3B24C426" w14:textId="77777777" w:rsidTr="00A13D9A">
        <w:trPr>
          <w:trHeight w:val="630"/>
        </w:trPr>
        <w:tc>
          <w:tcPr>
            <w:tcW w:w="1668" w:type="dxa"/>
            <w:gridSpan w:val="2"/>
            <w:vMerge/>
            <w:shd w:val="clear" w:color="auto" w:fill="auto"/>
          </w:tcPr>
          <w:p w14:paraId="24EC9060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160BC53A" w14:textId="77777777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A13D9A">
              <w:rPr>
                <w:rFonts w:ascii="Times New Roman" w:hAnsi="Times New Roman"/>
                <w:position w:val="-6"/>
                <w:sz w:val="26"/>
                <w:szCs w:val="26"/>
              </w:rPr>
              <w:object w:dxaOrig="1320" w:dyaOrig="360" w14:anchorId="7D1293C2">
                <v:shape id="_x0000_i1052" type="#_x0000_t75" style="width:66pt;height:18pt" o:ole="">
                  <v:imagedata r:id="rId61" o:title=""/>
                </v:shape>
                <o:OLEObject Type="Embed" ProgID="Equation.DSMT4" ShapeID="_x0000_i1052" DrawAspect="Content" ObjectID="_1771775904" r:id="rId6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, mặt khác </w:t>
            </w:r>
            <w:r w:rsidRPr="00A13D9A">
              <w:rPr>
                <w:rFonts w:ascii="Times New Roman" w:hAnsi="Times New Roman"/>
                <w:position w:val="-6"/>
                <w:sz w:val="26"/>
                <w:szCs w:val="26"/>
              </w:rPr>
              <w:object w:dxaOrig="1939" w:dyaOrig="360" w14:anchorId="4CBB67B2">
                <v:shape id="_x0000_i1053" type="#_x0000_t75" style="width:96.75pt;height:18pt" o:ole="">
                  <v:imagedata r:id="rId63" o:title=""/>
                </v:shape>
                <o:OLEObject Type="Embed" ProgID="Equation.DSMT4" ShapeID="_x0000_i1053" DrawAspect="Content" ObjectID="_1771775905" r:id="rId64"/>
              </w:object>
            </w:r>
          </w:p>
          <w:p w14:paraId="226B8992" w14:textId="374301A4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Nên </w:t>
            </w:r>
            <w:r w:rsidRPr="00A13D9A">
              <w:rPr>
                <w:rFonts w:ascii="Times New Roman" w:hAnsi="Times New Roman"/>
                <w:position w:val="-6"/>
                <w:sz w:val="26"/>
                <w:szCs w:val="26"/>
              </w:rPr>
              <w:object w:dxaOrig="1860" w:dyaOrig="360" w14:anchorId="4C85F8FF">
                <v:shape id="_x0000_i1054" type="#_x0000_t75" style="width:93pt;height:18pt" o:ole="">
                  <v:imagedata r:id="rId65" o:title=""/>
                </v:shape>
                <o:OLEObject Type="Embed" ProgID="Equation.DSMT4" ShapeID="_x0000_i1054" DrawAspect="Content" ObjectID="_1771775906" r:id="rId66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2895F96" w14:textId="2AF9AC04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2F2FD861" w14:textId="77777777" w:rsidTr="001D1258">
        <w:trPr>
          <w:trHeight w:val="375"/>
        </w:trPr>
        <w:tc>
          <w:tcPr>
            <w:tcW w:w="1668" w:type="dxa"/>
            <w:gridSpan w:val="2"/>
            <w:vMerge/>
            <w:shd w:val="clear" w:color="auto" w:fill="auto"/>
          </w:tcPr>
          <w:p w14:paraId="4F77905C" w14:textId="77777777" w:rsidR="003D541C" w:rsidRDefault="003D541C" w:rsidP="00752947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38EA01B9" w14:textId="42183F59" w:rsidR="003D541C" w:rsidRDefault="003D541C" w:rsidP="00A13D9A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AH là đường cao kẻ từ A đến BC. Vậy A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&lt;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AB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0450EA0E" w14:textId="4748CD46" w:rsidR="003D541C" w:rsidRDefault="003D541C" w:rsidP="00030903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</w:tbl>
    <w:p w14:paraId="4AA2C676" w14:textId="6C83FC3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61A471C2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CAD17F5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177D1535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34A347D4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70764FB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1B9F0A2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5517602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2128E7A5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394B7245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1E6B85EE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1DFDAC2B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27C2A3A5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10CC95B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12958ECA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E939010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4E0A5D86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2AC3E925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38D3EA36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34CCF52E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35E6BE34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01B9838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6DAB998C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6B2E7DC7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19C271D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E956C10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155F6447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796AFB1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3ADEE01C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13485E9A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5A61F7E9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B7087CC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27169B5E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29531B2C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74463F66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45FB12C8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4C0C5DB2" w14:textId="77777777" w:rsidR="00030903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</w:p>
    <w:p w14:paraId="03A79955" w14:textId="4EF7DCA2" w:rsidR="00030903" w:rsidRPr="00221426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  <w:r>
        <w:rPr>
          <w:rFonts w:ascii="Times New Roman" w:hAnsi="Times New Roman" w:cs="Times New Roman"/>
          <w:b/>
          <w:sz w:val="26"/>
          <w:szCs w:val="26"/>
          <w:lang w:val="de-DE"/>
        </w:rPr>
        <w:lastRenderedPageBreak/>
        <w:t xml:space="preserve"> 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TRƯỜNG THCS PHƯỚC THÀNH            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KIỂM TRA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>GIỮA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HỌC KỲ I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>I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– LỚP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>7</w:t>
      </w:r>
    </w:p>
    <w:p w14:paraId="4FB21098" w14:textId="72CB182F" w:rsidR="00030903" w:rsidRPr="00221426" w:rsidRDefault="00030903" w:rsidP="00030903">
      <w:pPr>
        <w:ind w:hanging="142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    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       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(</w:t>
      </w:r>
      <w:r w:rsidRPr="00221426">
        <w:rPr>
          <w:rFonts w:ascii="Times New Roman" w:hAnsi="Times New Roman" w:cs="Times New Roman"/>
          <w:sz w:val="26"/>
          <w:szCs w:val="26"/>
          <w:lang w:val="de-DE"/>
        </w:rPr>
        <w:t>ĐỀ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B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)                                  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            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   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Năm học 2023-2024                           </w:t>
      </w:r>
    </w:p>
    <w:p w14:paraId="7D337254" w14:textId="746BA839" w:rsidR="00030903" w:rsidRPr="00221426" w:rsidRDefault="00030903" w:rsidP="00030903">
      <w:pPr>
        <w:ind w:left="5760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sz w:val="26"/>
          <w:szCs w:val="26"/>
          <w:lang w:val="de-DE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   </w:t>
      </w:r>
      <w:r w:rsidRPr="00221426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        </w:t>
      </w:r>
      <w:r w:rsidRPr="00221426">
        <w:rPr>
          <w:rFonts w:ascii="Times New Roman" w:hAnsi="Times New Roman" w:cs="Times New Roman"/>
          <w:sz w:val="26"/>
          <w:szCs w:val="26"/>
          <w:lang w:val="de-DE"/>
        </w:rPr>
        <w:t>Môn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  <w:lang w:val="de-DE"/>
        </w:rPr>
        <w:t xml:space="preserve">TOÁN </w:t>
      </w: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 xml:space="preserve">  </w:t>
      </w:r>
    </w:p>
    <w:p w14:paraId="39B5FBEC" w14:textId="77777777" w:rsidR="00030903" w:rsidRPr="00221426" w:rsidRDefault="00030903" w:rsidP="00030903">
      <w:pPr>
        <w:jc w:val="center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b/>
          <w:sz w:val="26"/>
          <w:szCs w:val="26"/>
          <w:lang w:val="de-DE"/>
        </w:rPr>
        <w:t>HƯỚNG DẪN CHẤM VÀ BIỂU ĐIỂM</w:t>
      </w:r>
    </w:p>
    <w:p w14:paraId="158E6CDF" w14:textId="77777777" w:rsidR="00030903" w:rsidRPr="00221426" w:rsidRDefault="00030903" w:rsidP="00030903">
      <w:pPr>
        <w:jc w:val="center"/>
        <w:rPr>
          <w:rFonts w:ascii="Times New Roman" w:hAnsi="Times New Roman" w:cs="Times New Roman"/>
          <w:i/>
          <w:sz w:val="26"/>
          <w:szCs w:val="26"/>
          <w:lang w:val="de-DE"/>
        </w:rPr>
      </w:pPr>
      <w:r w:rsidRPr="00221426">
        <w:rPr>
          <w:rFonts w:ascii="Times New Roman" w:hAnsi="Times New Roman" w:cs="Times New Roman"/>
          <w:i/>
          <w:sz w:val="26"/>
          <w:szCs w:val="26"/>
          <w:lang w:val="de-DE"/>
        </w:rPr>
        <w:t>( Gồm có 02 trang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567"/>
        <w:gridCol w:w="992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851"/>
        <w:gridCol w:w="492"/>
      </w:tblGrid>
      <w:tr w:rsidR="00030903" w:rsidRPr="00D77D19" w14:paraId="7A255C1B" w14:textId="77777777" w:rsidTr="00663BB4">
        <w:tc>
          <w:tcPr>
            <w:tcW w:w="11090" w:type="dxa"/>
            <w:gridSpan w:val="15"/>
            <w:shd w:val="clear" w:color="auto" w:fill="auto"/>
          </w:tcPr>
          <w:p w14:paraId="13F35C37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Phần 1: Trắc nghiệm: (3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 xml:space="preserve"> điểm). Mỗi câu đúng 0,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5 điểm</w:t>
            </w:r>
          </w:p>
        </w:tc>
      </w:tr>
      <w:tr w:rsidR="00030903" w:rsidRPr="00D77D19" w14:paraId="16FBEA3C" w14:textId="77777777" w:rsidTr="00663BB4">
        <w:tc>
          <w:tcPr>
            <w:tcW w:w="1101" w:type="dxa"/>
            <w:shd w:val="clear" w:color="auto" w:fill="auto"/>
          </w:tcPr>
          <w:p w14:paraId="064B6582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1581DCB5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31FCD33D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14:paraId="4B408993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05EAB202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14:paraId="17BBB5E5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14:paraId="173DCA64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14:paraId="388A1AA5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7</w:t>
            </w:r>
          </w:p>
        </w:tc>
        <w:tc>
          <w:tcPr>
            <w:tcW w:w="709" w:type="dxa"/>
            <w:shd w:val="clear" w:color="auto" w:fill="auto"/>
          </w:tcPr>
          <w:p w14:paraId="252D0E40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14:paraId="4C886CB7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28BF7C8D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5519FF6B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851" w:type="dxa"/>
            <w:shd w:val="clear" w:color="auto" w:fill="auto"/>
          </w:tcPr>
          <w:p w14:paraId="61688FAD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492" w:type="dxa"/>
            <w:vMerge w:val="restart"/>
            <w:shd w:val="clear" w:color="auto" w:fill="auto"/>
          </w:tcPr>
          <w:p w14:paraId="035CB798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030903" w:rsidRPr="00D77D19" w14:paraId="08F5BF53" w14:textId="77777777" w:rsidTr="00663BB4">
        <w:tc>
          <w:tcPr>
            <w:tcW w:w="1101" w:type="dxa"/>
            <w:shd w:val="clear" w:color="auto" w:fill="auto"/>
          </w:tcPr>
          <w:p w14:paraId="5955B31F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Đáp án</w:t>
            </w:r>
          </w:p>
        </w:tc>
        <w:tc>
          <w:tcPr>
            <w:tcW w:w="1559" w:type="dxa"/>
            <w:gridSpan w:val="2"/>
            <w:shd w:val="clear" w:color="auto" w:fill="auto"/>
          </w:tcPr>
          <w:p w14:paraId="47C5965C" w14:textId="77777777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ãy số liệu</w:t>
            </w:r>
          </w:p>
        </w:tc>
        <w:tc>
          <w:tcPr>
            <w:tcW w:w="709" w:type="dxa"/>
            <w:shd w:val="clear" w:color="auto" w:fill="auto"/>
          </w:tcPr>
          <w:p w14:paraId="0226290F" w14:textId="438740DB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08" w:type="dxa"/>
            <w:shd w:val="clear" w:color="auto" w:fill="auto"/>
          </w:tcPr>
          <w:p w14:paraId="0D01CB91" w14:textId="36CFE900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8EB261D" w14:textId="612A7DDD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1021E5FE" w14:textId="760AE273" w:rsidR="00030903" w:rsidRPr="00945139" w:rsidRDefault="00D91837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7F810617" w14:textId="3BAC7E1B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14:paraId="13D3AD7C" w14:textId="636E9B29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3AB3395A" w14:textId="25436D6E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08ABFA3B" w14:textId="26C9E044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48AB5651" w14:textId="29AD593C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701B33B2" w14:textId="7A45260A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</w:t>
            </w:r>
          </w:p>
        </w:tc>
        <w:tc>
          <w:tcPr>
            <w:tcW w:w="851" w:type="dxa"/>
            <w:shd w:val="clear" w:color="auto" w:fill="auto"/>
          </w:tcPr>
          <w:p w14:paraId="5E9B1E6F" w14:textId="49D14644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A</w:t>
            </w:r>
          </w:p>
        </w:tc>
        <w:tc>
          <w:tcPr>
            <w:tcW w:w="492" w:type="dxa"/>
            <w:vMerge/>
            <w:shd w:val="clear" w:color="auto" w:fill="auto"/>
          </w:tcPr>
          <w:p w14:paraId="7FEB8261" w14:textId="77777777" w:rsidR="00030903" w:rsidRPr="0094513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030903" w:rsidRPr="00D77D19" w14:paraId="2543AD9D" w14:textId="77777777" w:rsidTr="00663BB4">
        <w:tc>
          <w:tcPr>
            <w:tcW w:w="11090" w:type="dxa"/>
            <w:gridSpan w:val="15"/>
            <w:shd w:val="clear" w:color="auto" w:fill="auto"/>
          </w:tcPr>
          <w:p w14:paraId="56B97ED6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 xml:space="preserve">Phần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: T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ự luận: (7</w:t>
            </w: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 xml:space="preserve"> điểm)</w:t>
            </w:r>
          </w:p>
        </w:tc>
      </w:tr>
      <w:tr w:rsidR="00030903" w:rsidRPr="00D77D19" w14:paraId="5EDEA5C9" w14:textId="77777777" w:rsidTr="00663BB4">
        <w:tc>
          <w:tcPr>
            <w:tcW w:w="1668" w:type="dxa"/>
            <w:gridSpan w:val="2"/>
            <w:shd w:val="clear" w:color="auto" w:fill="auto"/>
          </w:tcPr>
          <w:p w14:paraId="306819A8" w14:textId="77777777" w:rsidR="00030903" w:rsidRPr="00D77D19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Câu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24AD0FA9" w14:textId="77777777" w:rsidR="00030903" w:rsidRPr="00D77D19" w:rsidRDefault="00030903" w:rsidP="00663BB4">
            <w:pPr>
              <w:tabs>
                <w:tab w:val="left" w:pos="645"/>
                <w:tab w:val="center" w:pos="4096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ab/>
              <w:t>Hướng dẫn chấm</w:t>
            </w:r>
          </w:p>
        </w:tc>
        <w:tc>
          <w:tcPr>
            <w:tcW w:w="1343" w:type="dxa"/>
            <w:gridSpan w:val="2"/>
            <w:shd w:val="clear" w:color="auto" w:fill="auto"/>
          </w:tcPr>
          <w:p w14:paraId="1E3E80C4" w14:textId="77777777" w:rsidR="00030903" w:rsidRPr="00D77D19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D77D19">
              <w:rPr>
                <w:rFonts w:ascii="Times New Roman" w:eastAsia="Times New Roman" w:hAnsi="Times New Roman"/>
                <w:sz w:val="26"/>
                <w:szCs w:val="26"/>
              </w:rPr>
              <w:t>Biểu điểm</w:t>
            </w:r>
          </w:p>
        </w:tc>
      </w:tr>
      <w:tr w:rsidR="00030903" w:rsidRPr="00D77D19" w14:paraId="23422D3C" w14:textId="77777777" w:rsidTr="00663BB4">
        <w:trPr>
          <w:trHeight w:val="205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1E8AEDE8" w14:textId="77777777" w:rsidR="00030903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1:  1đ</w:t>
            </w:r>
          </w:p>
          <w:p w14:paraId="52D5A79C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98BECB4" w14:textId="51189E6E" w:rsidR="00030903" w:rsidRPr="00030903" w:rsidRDefault="00030903" w:rsidP="00030903">
            <w:pPr>
              <w:pStyle w:val="ListParagraph"/>
              <w:numPr>
                <w:ilvl w:val="0"/>
                <w:numId w:val="36"/>
              </w:numPr>
              <w:tabs>
                <w:tab w:val="left" w:pos="645"/>
                <w:tab w:val="center" w:pos="4096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30903">
              <w:rPr>
                <w:rFonts w:ascii="Times New Roman" w:eastAsia="Times New Roman" w:hAnsi="Times New Roman"/>
                <w:sz w:val="26"/>
                <w:szCs w:val="26"/>
              </w:rPr>
              <w:t>Tuần 6 là tuần lớp 7A đạt nhiều điểm tốt nhất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80497D9" w14:textId="77777777" w:rsidR="00030903" w:rsidRPr="00D77D19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030903" w:rsidRPr="00D77D19" w14:paraId="6DCDF0DD" w14:textId="77777777" w:rsidTr="00663BB4">
        <w:trPr>
          <w:trHeight w:val="360"/>
        </w:trPr>
        <w:tc>
          <w:tcPr>
            <w:tcW w:w="1668" w:type="dxa"/>
            <w:gridSpan w:val="2"/>
            <w:vMerge/>
            <w:shd w:val="clear" w:color="auto" w:fill="auto"/>
          </w:tcPr>
          <w:p w14:paraId="3CCE22A0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4B132712" w14:textId="08D6D4D4" w:rsidR="00030903" w:rsidRPr="00030903" w:rsidRDefault="00030903" w:rsidP="00030903">
            <w:pPr>
              <w:pStyle w:val="ListParagraph"/>
              <w:numPr>
                <w:ilvl w:val="0"/>
                <w:numId w:val="36"/>
              </w:numPr>
              <w:rPr>
                <w:rFonts w:ascii="Times New Roman" w:hAnsi="Times New Roman"/>
                <w:sz w:val="26"/>
                <w:szCs w:val="26"/>
              </w:rPr>
            </w:pPr>
            <w:r w:rsidRPr="00030903">
              <w:rPr>
                <w:rFonts w:ascii="Times New Roman" w:hAnsi="Times New Roman"/>
                <w:sz w:val="26"/>
                <w:szCs w:val="26"/>
              </w:rPr>
              <w:t>Tổng số điểm tố</w:t>
            </w:r>
            <w:r w:rsidR="00663BB4">
              <w:rPr>
                <w:rFonts w:ascii="Times New Roman" w:hAnsi="Times New Roman"/>
                <w:sz w:val="26"/>
                <w:szCs w:val="26"/>
              </w:rPr>
              <w:t>t là: 10+15+16+16+18+24</w:t>
            </w:r>
            <w:r w:rsidRPr="00030903">
              <w:rPr>
                <w:rFonts w:ascii="Times New Roman" w:hAnsi="Times New Roman"/>
                <w:sz w:val="26"/>
                <w:szCs w:val="26"/>
              </w:rPr>
              <w:t>+21=120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8CEBA4D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030903" w:rsidRPr="00D77D19" w14:paraId="7E9006BD" w14:textId="77777777" w:rsidTr="00663BB4">
        <w:trPr>
          <w:trHeight w:val="622"/>
        </w:trPr>
        <w:tc>
          <w:tcPr>
            <w:tcW w:w="1668" w:type="dxa"/>
            <w:gridSpan w:val="2"/>
            <w:vMerge/>
            <w:shd w:val="clear" w:color="auto" w:fill="auto"/>
          </w:tcPr>
          <w:p w14:paraId="109E46C6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30DD068" w14:textId="77777777" w:rsidR="00030903" w:rsidRPr="005A24D8" w:rsidRDefault="00030903" w:rsidP="00030903">
            <w:pPr>
              <w:pStyle w:val="ListParagraph"/>
              <w:numPr>
                <w:ilvl w:val="0"/>
                <w:numId w:val="36"/>
              </w:numPr>
              <w:tabs>
                <w:tab w:val="left" w:pos="645"/>
                <w:tab w:val="center" w:pos="4096"/>
              </w:tabs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 xml:space="preserve">So với tuần 1, tuần 7 đã tăng </w:t>
            </w:r>
            <w:r w:rsidR="00663BB4" w:rsidRPr="005A24D8">
              <w:rPr>
                <w:rFonts w:ascii="Times New Roman" w:hAnsi="Times New Roman"/>
                <w:position w:val="-24"/>
                <w:sz w:val="26"/>
                <w:szCs w:val="26"/>
              </w:rPr>
              <w:object w:dxaOrig="2180" w:dyaOrig="620" w14:anchorId="2B724A58">
                <v:shape id="_x0000_i1055" type="#_x0000_t75" style="width:109.5pt;height:30.75pt" o:ole="">
                  <v:imagedata r:id="rId67" o:title=""/>
                </v:shape>
                <o:OLEObject Type="Embed" ProgID="Equation.DSMT4" ShapeID="_x0000_i1055" DrawAspect="Content" ObjectID="_1771775907" r:id="rId68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6400DB47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  <w:p w14:paraId="0FE92729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030903" w:rsidRPr="00480922" w14:paraId="01316DA0" w14:textId="77777777" w:rsidTr="00663BB4">
        <w:trPr>
          <w:trHeight w:val="585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765F7F5C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2: 1đ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4CEB6C90" w14:textId="77777777" w:rsidR="00663BB4" w:rsidRDefault="00030903" w:rsidP="00030903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/>
                <w:sz w:val="26"/>
                <w:szCs w:val="26"/>
              </w:rPr>
            </w:pPr>
            <w:r w:rsidRPr="00030903">
              <w:rPr>
                <w:rFonts w:ascii="Times New Roman" w:hAnsi="Times New Roman"/>
                <w:sz w:val="26"/>
                <w:szCs w:val="26"/>
              </w:rPr>
              <w:t xml:space="preserve">Tỉ số phần trăm của môn bóng chuyền là: </w:t>
            </w:r>
          </w:p>
          <w:p w14:paraId="48A5F29E" w14:textId="5AFFE474" w:rsidR="00030903" w:rsidRPr="00030903" w:rsidRDefault="00D91837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0% -(55%+2</w:t>
            </w:r>
            <w:r w:rsidR="00030903" w:rsidRPr="00030903">
              <w:rPr>
                <w:rFonts w:ascii="Times New Roman" w:hAnsi="Times New Roman"/>
                <w:sz w:val="26"/>
                <w:szCs w:val="26"/>
              </w:rPr>
              <w:t>0%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030903" w:rsidRPr="00030903">
              <w:rPr>
                <w:rFonts w:ascii="Times New Roman" w:hAnsi="Times New Roman"/>
                <w:sz w:val="26"/>
                <w:szCs w:val="26"/>
              </w:rPr>
              <w:t>=25%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1597D87" w14:textId="77777777" w:rsidR="00030903" w:rsidRPr="00480922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030903" w:rsidRPr="00480922" w14:paraId="44033F59" w14:textId="77777777" w:rsidTr="00663BB4">
        <w:trPr>
          <w:trHeight w:val="323"/>
        </w:trPr>
        <w:tc>
          <w:tcPr>
            <w:tcW w:w="1668" w:type="dxa"/>
            <w:gridSpan w:val="2"/>
            <w:vMerge/>
            <w:shd w:val="clear" w:color="auto" w:fill="auto"/>
          </w:tcPr>
          <w:p w14:paraId="604754D6" w14:textId="77777777" w:rsidR="00030903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B8E7B0C" w14:textId="5009B75A" w:rsidR="00030903" w:rsidRPr="00030903" w:rsidRDefault="00030903" w:rsidP="00030903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/>
                <w:sz w:val="26"/>
                <w:szCs w:val="26"/>
              </w:rPr>
            </w:pPr>
            <w:r w:rsidRPr="00030903">
              <w:rPr>
                <w:rFonts w:ascii="Times New Roman" w:hAnsi="Times New Roman"/>
                <w:sz w:val="26"/>
                <w:szCs w:val="26"/>
              </w:rPr>
              <w:t>Môn thể thao được yêu thích nhất là cầu lông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413507B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030903" w:rsidRPr="00480922" w14:paraId="3052D21D" w14:textId="77777777" w:rsidTr="00663BB4">
        <w:trPr>
          <w:trHeight w:val="399"/>
        </w:trPr>
        <w:tc>
          <w:tcPr>
            <w:tcW w:w="1668" w:type="dxa"/>
            <w:gridSpan w:val="2"/>
            <w:vMerge/>
            <w:shd w:val="clear" w:color="auto" w:fill="auto"/>
          </w:tcPr>
          <w:p w14:paraId="4BA209CE" w14:textId="77777777" w:rsidR="00030903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25F00D3" w14:textId="41CF0813" w:rsidR="00030903" w:rsidRPr="005A24D8" w:rsidRDefault="00030903" w:rsidP="00030903">
            <w:pPr>
              <w:pStyle w:val="ListParagraph"/>
              <w:numPr>
                <w:ilvl w:val="0"/>
                <w:numId w:val="37"/>
              </w:numPr>
              <w:rPr>
                <w:rFonts w:ascii="Times New Roman" w:hAnsi="Times New Roman"/>
                <w:sz w:val="26"/>
                <w:szCs w:val="26"/>
              </w:rPr>
            </w:pPr>
            <w:r w:rsidRPr="005A24D8">
              <w:rPr>
                <w:rFonts w:ascii="Times New Roman" w:hAnsi="Times New Roman"/>
                <w:sz w:val="26"/>
                <w:szCs w:val="26"/>
              </w:rPr>
              <w:t>Số học sinh thích môn cầ</w:t>
            </w:r>
            <w:r w:rsidR="00D91837">
              <w:rPr>
                <w:rFonts w:ascii="Times New Roman" w:hAnsi="Times New Roman"/>
                <w:sz w:val="26"/>
                <w:szCs w:val="26"/>
              </w:rPr>
              <w:t>u lông là: 40 .55% = 22</w:t>
            </w:r>
            <w:r w:rsidRPr="005A24D8">
              <w:rPr>
                <w:rFonts w:ascii="Times New Roman" w:hAnsi="Times New Roman"/>
                <w:sz w:val="26"/>
                <w:szCs w:val="26"/>
              </w:rPr>
              <w:t xml:space="preserve"> ( học sinh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1AF6217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030903" w:rsidRPr="00480922" w14:paraId="0D81C480" w14:textId="77777777" w:rsidTr="00663BB4">
        <w:trPr>
          <w:trHeight w:val="405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7453807E" w14:textId="77777777" w:rsidR="00030903" w:rsidRPr="00D77D19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3: 1đ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4275596F" w14:textId="0A6C49B4" w:rsidR="00030903" w:rsidRPr="00030903" w:rsidRDefault="00030903" w:rsidP="00030903">
            <w:pPr>
              <w:pStyle w:val="ListParagraph"/>
              <w:numPr>
                <w:ilvl w:val="0"/>
                <w:numId w:val="38"/>
              </w:num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30903">
              <w:rPr>
                <w:rFonts w:ascii="Times New Roman" w:eastAsia="Times New Roman" w:hAnsi="Times New Roman"/>
                <w:sz w:val="26"/>
                <w:szCs w:val="26"/>
              </w:rPr>
              <w:t xml:space="preserve">M = </w:t>
            </w:r>
            <w:r w:rsidR="00663BB4">
              <w:rPr>
                <w:rFonts w:ascii="Times New Roman" w:eastAsia="Times New Roman" w:hAnsi="Times New Roman" w:cs="Times New Roman"/>
                <w:sz w:val="26"/>
                <w:szCs w:val="26"/>
              </w:rPr>
              <w:t>{1;2;3….9;10</w:t>
            </w:r>
            <w:r w:rsidRPr="00030903">
              <w:rPr>
                <w:rFonts w:ascii="Times New Roman" w:eastAsia="Times New Roman" w:hAnsi="Times New Roman" w:cs="Times New Roman"/>
                <w:sz w:val="26"/>
                <w:szCs w:val="26"/>
              </w:rPr>
              <w:t>}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AF4D450" w14:textId="77777777" w:rsidR="00030903" w:rsidRPr="00480922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030903" w:rsidRPr="00480922" w14:paraId="20EF6AF6" w14:textId="77777777" w:rsidTr="00663BB4">
        <w:trPr>
          <w:trHeight w:val="424"/>
        </w:trPr>
        <w:tc>
          <w:tcPr>
            <w:tcW w:w="1668" w:type="dxa"/>
            <w:gridSpan w:val="2"/>
            <w:vMerge/>
            <w:shd w:val="clear" w:color="auto" w:fill="auto"/>
          </w:tcPr>
          <w:p w14:paraId="465C2842" w14:textId="77777777" w:rsidR="00030903" w:rsidRDefault="00030903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88149EF" w14:textId="5D978C2F" w:rsidR="00030903" w:rsidRPr="00030903" w:rsidRDefault="00030903" w:rsidP="00663BB4">
            <w:pPr>
              <w:pStyle w:val="ListParagraph"/>
              <w:numPr>
                <w:ilvl w:val="0"/>
                <w:numId w:val="38"/>
              </w:numPr>
              <w:rPr>
                <w:rFonts w:ascii="Times New Roman" w:hAnsi="Times New Roman"/>
                <w:sz w:val="26"/>
                <w:szCs w:val="26"/>
              </w:rPr>
            </w:pPr>
            <w:r w:rsidRPr="00030903">
              <w:rPr>
                <w:rFonts w:ascii="Times New Roman" w:hAnsi="Times New Roman"/>
                <w:sz w:val="26"/>
                <w:szCs w:val="26"/>
              </w:rPr>
              <w:t xml:space="preserve">Các kết quả thuận lợi là </w:t>
            </w:r>
            <w:r w:rsidR="00663BB4">
              <w:rPr>
                <w:rFonts w:ascii="Times New Roman" w:hAnsi="Times New Roman"/>
                <w:sz w:val="26"/>
                <w:szCs w:val="26"/>
              </w:rPr>
              <w:t>1;2;3;4;6</w:t>
            </w:r>
            <w:r w:rsidRPr="00030903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72FE4D7B" w14:textId="77777777" w:rsidR="00030903" w:rsidRDefault="00030903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3D541C" w:rsidRPr="00480922" w14:paraId="1FC0545B" w14:textId="77777777" w:rsidTr="00663BB4">
        <w:trPr>
          <w:trHeight w:val="330"/>
        </w:trPr>
        <w:tc>
          <w:tcPr>
            <w:tcW w:w="1668" w:type="dxa"/>
            <w:gridSpan w:val="2"/>
            <w:vMerge w:val="restart"/>
            <w:shd w:val="clear" w:color="auto" w:fill="auto"/>
          </w:tcPr>
          <w:p w14:paraId="44DC1A7C" w14:textId="0E61510B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Câu 5: 4đ</w:t>
            </w:r>
          </w:p>
        </w:tc>
        <w:tc>
          <w:tcPr>
            <w:tcW w:w="8079" w:type="dxa"/>
            <w:gridSpan w:val="11"/>
            <w:shd w:val="clear" w:color="auto" w:fill="auto"/>
          </w:tcPr>
          <w:p w14:paraId="4AF0E216" w14:textId="4388009F" w:rsidR="003D541C" w:rsidRPr="00F471E4" w:rsidRDefault="008104FB" w:rsidP="00663BB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01C2668A" wp14:editId="4325788C">
                  <wp:extent cx="2581275" cy="18097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61E3412" w14:textId="77777777" w:rsidR="003D541C" w:rsidRPr="00480922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58D16D53" w14:textId="77777777" w:rsidTr="00663BB4">
        <w:trPr>
          <w:trHeight w:val="1125"/>
        </w:trPr>
        <w:tc>
          <w:tcPr>
            <w:tcW w:w="1668" w:type="dxa"/>
            <w:gridSpan w:val="2"/>
            <w:vMerge/>
            <w:shd w:val="clear" w:color="auto" w:fill="auto"/>
          </w:tcPr>
          <w:p w14:paraId="3070FB47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7964B2EC" w14:textId="1A881B80" w:rsidR="003D541C" w:rsidRPr="00030903" w:rsidRDefault="003D541C" w:rsidP="00030903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  <w:sz w:val="26"/>
                <w:szCs w:val="26"/>
              </w:rPr>
            </w:pPr>
            <w:r w:rsidRPr="00030903">
              <w:rPr>
                <w:rFonts w:ascii="Times New Roman" w:hAnsi="Times New Roman"/>
                <w:sz w:val="26"/>
                <w:szCs w:val="26"/>
              </w:rPr>
              <w:t xml:space="preserve">Xét tam giác </w:t>
            </w:r>
            <w:r>
              <w:rPr>
                <w:rFonts w:ascii="Times New Roman" w:hAnsi="Times New Roman"/>
                <w:sz w:val="26"/>
                <w:szCs w:val="26"/>
              </w:rPr>
              <w:t>NEM</w:t>
            </w:r>
            <w:r w:rsidRPr="00030903">
              <w:rPr>
                <w:rFonts w:ascii="Times New Roman" w:hAnsi="Times New Roman"/>
                <w:sz w:val="26"/>
                <w:szCs w:val="26"/>
              </w:rPr>
              <w:t xml:space="preserve"> và tam giác </w:t>
            </w:r>
            <w:r>
              <w:rPr>
                <w:rFonts w:ascii="Times New Roman" w:hAnsi="Times New Roman"/>
                <w:sz w:val="26"/>
                <w:szCs w:val="26"/>
              </w:rPr>
              <w:t>PDM</w:t>
            </w:r>
            <w:r w:rsidRPr="00030903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273109A9" w14:textId="496F88A2" w:rsidR="003D541C" w:rsidRDefault="003D541C" w:rsidP="00663BB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MN =MP ( tam giác MNP cân tại M)</w:t>
            </w:r>
          </w:p>
          <w:p w14:paraId="1F4C70E3" w14:textId="4191ACDD" w:rsidR="003D541C" w:rsidRDefault="003D541C" w:rsidP="00663BB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MD = ME (gt)</w:t>
            </w:r>
          </w:p>
          <w:p w14:paraId="52937BCC" w14:textId="0DED647C" w:rsidR="003D541C" w:rsidRPr="00F471E4" w:rsidRDefault="003D541C" w:rsidP="00663BB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Góc M: góc chung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7F0117F3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6800B31F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7DE49109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449D123C" w14:textId="77777777" w:rsidR="003D541C" w:rsidRPr="00480922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 xml:space="preserve">0,5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điểm</w:t>
            </w:r>
          </w:p>
        </w:tc>
      </w:tr>
      <w:tr w:rsidR="003D541C" w:rsidRPr="00480922" w14:paraId="193A6977" w14:textId="77777777" w:rsidTr="00663BB4">
        <w:trPr>
          <w:trHeight w:val="654"/>
        </w:trPr>
        <w:tc>
          <w:tcPr>
            <w:tcW w:w="1668" w:type="dxa"/>
            <w:gridSpan w:val="2"/>
            <w:vMerge/>
            <w:shd w:val="clear" w:color="auto" w:fill="auto"/>
          </w:tcPr>
          <w:p w14:paraId="755BE7B5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1D513CC" w14:textId="71CEFED6" w:rsidR="003D541C" w:rsidRDefault="003D541C" w:rsidP="00663BB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NEM = tam giác PDM</w:t>
            </w:r>
          </w:p>
          <w:p w14:paraId="46655B7D" w14:textId="6B46244F" w:rsidR="003D541C" w:rsidRDefault="003D541C" w:rsidP="00663BB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NE =PD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3973B735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14:paraId="27483C34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 xml:space="preserve">5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điểm</w:t>
            </w:r>
          </w:p>
        </w:tc>
      </w:tr>
      <w:tr w:rsidR="003D541C" w:rsidRPr="00480922" w14:paraId="4E9A4C33" w14:textId="77777777" w:rsidTr="00663BB4">
        <w:trPr>
          <w:trHeight w:val="405"/>
        </w:trPr>
        <w:tc>
          <w:tcPr>
            <w:tcW w:w="1668" w:type="dxa"/>
            <w:gridSpan w:val="2"/>
            <w:vMerge/>
            <w:shd w:val="clear" w:color="auto" w:fill="auto"/>
          </w:tcPr>
          <w:p w14:paraId="70ECB426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43C7FF4E" w14:textId="3564E9A5" w:rsidR="003D541C" w:rsidRPr="00481BE3" w:rsidRDefault="003D541C" w:rsidP="00663BB4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ì tam giác NEM = tam giác PDM nên </w:t>
            </w: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760" w:dyaOrig="420" w14:anchorId="5A9AE570">
                <v:shape id="_x0000_i1056" type="#_x0000_t75" style="width:38.25pt;height:21pt" o:ole="">
                  <v:imagedata r:id="rId70" o:title=""/>
                </v:shape>
                <o:OLEObject Type="Embed" ProgID="Equation.DSMT4" ShapeID="_x0000_i1056" DrawAspect="Content" ObjectID="_1771775908" r:id="rId71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6A9A2395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</w:t>
            </w:r>
            <w:r w:rsidRPr="00BE55AE">
              <w:rPr>
                <w:rFonts w:ascii="Times New Roman" w:eastAsia="Times New Roman" w:hAnsi="Times New Roman"/>
                <w:sz w:val="26"/>
                <w:szCs w:val="26"/>
              </w:rPr>
              <w:t>m</w:t>
            </w:r>
          </w:p>
          <w:p w14:paraId="3653F993" w14:textId="77777777" w:rsidR="003D541C" w:rsidRPr="00480922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3D541C" w:rsidRPr="00480922" w14:paraId="08513F9B" w14:textId="77777777" w:rsidTr="00663BB4">
        <w:trPr>
          <w:trHeight w:val="345"/>
        </w:trPr>
        <w:tc>
          <w:tcPr>
            <w:tcW w:w="1668" w:type="dxa"/>
            <w:gridSpan w:val="2"/>
            <w:vMerge/>
            <w:shd w:val="clear" w:color="auto" w:fill="auto"/>
          </w:tcPr>
          <w:p w14:paraId="106A2B87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4149C34" w14:textId="2E9BC759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lại có </w:t>
            </w: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800" w:dyaOrig="420" w14:anchorId="0360E0DE">
                <v:shape id="_x0000_i1057" type="#_x0000_t75" style="width:39.75pt;height:21pt" o:ole="">
                  <v:imagedata r:id="rId72" o:title=""/>
                </v:shape>
                <o:OLEObject Type="Embed" ProgID="Equation.DSMT4" ShapeID="_x0000_i1057" DrawAspect="Content" ObjectID="_1771775909" r:id="rId73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( tam giác </w:t>
            </w:r>
            <w:r w:rsidR="008104FB">
              <w:rPr>
                <w:rFonts w:ascii="Times New Roman" w:hAnsi="Times New Roman"/>
                <w:sz w:val="26"/>
                <w:szCs w:val="26"/>
              </w:rPr>
              <w:t xml:space="preserve">MNP </w:t>
            </w:r>
            <w:r>
              <w:rPr>
                <w:rFonts w:ascii="Times New Roman" w:hAnsi="Times New Roman"/>
                <w:sz w:val="26"/>
                <w:szCs w:val="26"/>
              </w:rPr>
              <w:t>cân tạ</w:t>
            </w:r>
            <w:r w:rsidR="008104FB">
              <w:rPr>
                <w:rFonts w:ascii="Times New Roman" w:hAnsi="Times New Roman"/>
                <w:sz w:val="26"/>
                <w:szCs w:val="26"/>
              </w:rPr>
              <w:t>i M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14:paraId="35B95FA4" w14:textId="77777777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800" w:dyaOrig="420" w14:anchorId="369F5CB2">
                <v:shape id="_x0000_i1058" type="#_x0000_t75" style="width:39.75pt;height:21pt" o:ole="">
                  <v:imagedata r:id="rId74" o:title=""/>
                </v:shape>
                <o:OLEObject Type="Embed" ProgID="Equation.DSMT4" ShapeID="_x0000_i1058" DrawAspect="Content" ObjectID="_1771775910" r:id="rId75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396EDDF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  <w:p w14:paraId="70304EF0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1F093DA6" w14:textId="77777777" w:rsidTr="00663BB4">
        <w:trPr>
          <w:trHeight w:val="267"/>
        </w:trPr>
        <w:tc>
          <w:tcPr>
            <w:tcW w:w="1668" w:type="dxa"/>
            <w:gridSpan w:val="2"/>
            <w:vMerge/>
            <w:shd w:val="clear" w:color="auto" w:fill="auto"/>
          </w:tcPr>
          <w:p w14:paraId="3001DEDF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2CFE861" w14:textId="7EF607E2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HNP cân tại H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0D12A323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0E875271" w14:textId="77777777" w:rsidTr="00663BB4">
        <w:trPr>
          <w:trHeight w:val="369"/>
        </w:trPr>
        <w:tc>
          <w:tcPr>
            <w:tcW w:w="1668" w:type="dxa"/>
            <w:gridSpan w:val="2"/>
            <w:vMerge/>
            <w:shd w:val="clear" w:color="auto" w:fill="auto"/>
          </w:tcPr>
          <w:p w14:paraId="408ECB2B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4114FD7F" w14:textId="6685947A" w:rsidR="003D541C" w:rsidRDefault="003D541C" w:rsidP="00F94A10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ì tam giác HNP cân tại H nên HN=HP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5D4DD8E9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49A3520C" w14:textId="77777777" w:rsidTr="00663BB4">
        <w:trPr>
          <w:trHeight w:val="1185"/>
        </w:trPr>
        <w:tc>
          <w:tcPr>
            <w:tcW w:w="1668" w:type="dxa"/>
            <w:gridSpan w:val="2"/>
            <w:vMerge/>
            <w:shd w:val="clear" w:color="auto" w:fill="auto"/>
          </w:tcPr>
          <w:p w14:paraId="78726CD3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58C5C832" w14:textId="2714151F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ét tam giác HMN và tam giác HMP</w:t>
            </w:r>
          </w:p>
          <w:p w14:paraId="369E156F" w14:textId="3EA8B10B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MH: cạnh chung</w:t>
            </w:r>
          </w:p>
          <w:p w14:paraId="69A9130C" w14:textId="7C9861B7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MN=MP( tam giác MNP cân tại M)</w:t>
            </w:r>
          </w:p>
          <w:p w14:paraId="164C9764" w14:textId="5CC1B050" w:rsidR="003D541C" w:rsidRDefault="003D541C" w:rsidP="00F94A10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HN=HP ( cmt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13589D9D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3D541C" w:rsidRPr="00480922" w14:paraId="729E5D21" w14:textId="77777777" w:rsidTr="00663BB4">
        <w:trPr>
          <w:trHeight w:val="759"/>
        </w:trPr>
        <w:tc>
          <w:tcPr>
            <w:tcW w:w="1668" w:type="dxa"/>
            <w:gridSpan w:val="2"/>
            <w:vMerge/>
            <w:shd w:val="clear" w:color="auto" w:fill="auto"/>
          </w:tcPr>
          <w:p w14:paraId="198F712D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2EF58485" w14:textId="204B8595" w:rsidR="003D541C" w:rsidRDefault="003D541C" w:rsidP="00663BB4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 tam giác HMN bằng tam giác HMP</w:t>
            </w:r>
          </w:p>
          <w:p w14:paraId="1BE9AC7F" w14:textId="335475EC" w:rsidR="003D541C" w:rsidRDefault="003D541C" w:rsidP="00F94A10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</w:t>
            </w: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 xml:space="preserve">ra </w:t>
            </w:r>
            <w:proofErr w:type="gramEnd"/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940" w:dyaOrig="420" w14:anchorId="1AB3ED69">
                <v:shape id="_x0000_i1059" type="#_x0000_t75" style="width:47.25pt;height:21pt" o:ole="">
                  <v:imagedata r:id="rId76" o:title=""/>
                </v:shape>
                <o:OLEObject Type="Embed" ProgID="Equation.DSMT4" ShapeID="_x0000_i1059" DrawAspect="Content" ObjectID="_1771775911" r:id="rId77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. Vậy MH là tia phân giác góc M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6E8B573B" w14:textId="77777777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16C3D111" w14:textId="77777777" w:rsidTr="003D541C">
        <w:trPr>
          <w:trHeight w:val="1605"/>
        </w:trPr>
        <w:tc>
          <w:tcPr>
            <w:tcW w:w="1668" w:type="dxa"/>
            <w:gridSpan w:val="2"/>
            <w:vMerge/>
            <w:shd w:val="clear" w:color="auto" w:fill="auto"/>
          </w:tcPr>
          <w:p w14:paraId="0320A3F8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5ABC108" w14:textId="73B5260C" w:rsidR="003D541C" w:rsidRPr="003D541C" w:rsidRDefault="003D541C" w:rsidP="003D541C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  <w:sz w:val="26"/>
                <w:szCs w:val="26"/>
              </w:rPr>
            </w:pPr>
            <w:r w:rsidRPr="003D541C">
              <w:rPr>
                <w:rFonts w:ascii="Times New Roman" w:hAnsi="Times New Roman"/>
                <w:sz w:val="26"/>
                <w:szCs w:val="26"/>
              </w:rPr>
              <w:t xml:space="preserve">Xét tam giác </w:t>
            </w:r>
            <w:r>
              <w:rPr>
                <w:rFonts w:ascii="Times New Roman" w:hAnsi="Times New Roman"/>
                <w:sz w:val="26"/>
                <w:szCs w:val="26"/>
              </w:rPr>
              <w:t>MKN</w:t>
            </w:r>
            <w:r w:rsidRPr="003D541C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>
              <w:rPr>
                <w:rFonts w:ascii="Times New Roman" w:hAnsi="Times New Roman"/>
                <w:sz w:val="26"/>
                <w:szCs w:val="26"/>
              </w:rPr>
              <w:t>MKP</w:t>
            </w:r>
            <w:r w:rsidRPr="003D541C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09193EE1" w14:textId="4B27D8C5" w:rsidR="003D541C" w:rsidRDefault="003D541C" w:rsidP="001D1258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MN=MP</w:t>
            </w:r>
          </w:p>
          <w:p w14:paraId="288DF197" w14:textId="38D666FD" w:rsidR="003D541C" w:rsidRDefault="003D541C" w:rsidP="001D1258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MK: cạnh chung</w:t>
            </w:r>
          </w:p>
          <w:p w14:paraId="6879FC01" w14:textId="77777777" w:rsidR="003D541C" w:rsidRDefault="003D541C" w:rsidP="001D1258">
            <w:pPr>
              <w:pStyle w:val="ListParagraph"/>
              <w:ind w:left="1080"/>
              <w:rPr>
                <w:rFonts w:ascii="Times New Roman" w:hAnsi="Times New Roman"/>
                <w:position w:val="-12"/>
                <w:sz w:val="26"/>
                <w:szCs w:val="26"/>
              </w:rPr>
            </w:pPr>
            <w:r w:rsidRPr="00481BE3">
              <w:rPr>
                <w:rFonts w:ascii="Times New Roman" w:hAnsi="Times New Roman"/>
                <w:position w:val="-12"/>
                <w:sz w:val="26"/>
                <w:szCs w:val="26"/>
              </w:rPr>
              <w:object w:dxaOrig="940" w:dyaOrig="420" w14:anchorId="61C88BE5">
                <v:shape id="_x0000_i1060" type="#_x0000_t75" style="width:47.25pt;height:21pt" o:ole="">
                  <v:imagedata r:id="rId78" o:title=""/>
                </v:shape>
                <o:OLEObject Type="Embed" ProgID="Equation.DSMT4" ShapeID="_x0000_i1060" DrawAspect="Content" ObjectID="_1771775912" r:id="rId79"/>
              </w:object>
            </w:r>
          </w:p>
          <w:p w14:paraId="163F067C" w14:textId="6A170667" w:rsidR="003D541C" w:rsidRPr="003D541C" w:rsidRDefault="003D541C" w:rsidP="003D541C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</w:t>
            </w:r>
            <w:r w:rsidRPr="003D541C">
              <w:rPr>
                <w:rFonts w:ascii="Times New Roman" w:hAnsi="Times New Roman"/>
                <w:sz w:val="26"/>
                <w:szCs w:val="26"/>
              </w:rPr>
              <w:t xml:space="preserve">Suy ra tam giác </w:t>
            </w:r>
            <w:r>
              <w:rPr>
                <w:rFonts w:ascii="Times New Roman" w:hAnsi="Times New Roman"/>
                <w:sz w:val="26"/>
                <w:szCs w:val="26"/>
              </w:rPr>
              <w:t>MKN</w:t>
            </w:r>
            <w:r w:rsidRPr="003D541C">
              <w:rPr>
                <w:rFonts w:ascii="Times New Roman" w:hAnsi="Times New Roman"/>
                <w:sz w:val="26"/>
                <w:szCs w:val="26"/>
              </w:rPr>
              <w:t xml:space="preserve"> = tam giác </w:t>
            </w:r>
            <w:r>
              <w:rPr>
                <w:rFonts w:ascii="Times New Roman" w:hAnsi="Times New Roman"/>
                <w:sz w:val="26"/>
                <w:szCs w:val="26"/>
              </w:rPr>
              <w:t>MKP</w:t>
            </w:r>
            <w:r w:rsidRPr="003D541C">
              <w:rPr>
                <w:rFonts w:ascii="Times New Roman" w:hAnsi="Times New Roman"/>
                <w:sz w:val="26"/>
                <w:szCs w:val="26"/>
              </w:rPr>
              <w:t xml:space="preserve"> (c-g-c)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0AE88F08" w14:textId="7A387AAF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 điểm</w:t>
            </w:r>
          </w:p>
        </w:tc>
      </w:tr>
      <w:tr w:rsidR="003D541C" w:rsidRPr="00480922" w14:paraId="5EC0A74C" w14:textId="77777777" w:rsidTr="003D541C">
        <w:trPr>
          <w:trHeight w:val="150"/>
        </w:trPr>
        <w:tc>
          <w:tcPr>
            <w:tcW w:w="1668" w:type="dxa"/>
            <w:gridSpan w:val="2"/>
            <w:vMerge/>
            <w:shd w:val="clear" w:color="auto" w:fill="auto"/>
          </w:tcPr>
          <w:p w14:paraId="5C70678A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64543B8C" w14:textId="77777777" w:rsidR="003D541C" w:rsidRDefault="003D541C" w:rsidP="001D1258">
            <w:pPr>
              <w:pStyle w:val="ListParagraph"/>
              <w:ind w:left="108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A13D9A">
              <w:rPr>
                <w:rFonts w:ascii="Times New Roman" w:hAnsi="Times New Roman"/>
                <w:position w:val="-6"/>
                <w:sz w:val="26"/>
                <w:szCs w:val="26"/>
              </w:rPr>
              <w:object w:dxaOrig="1380" w:dyaOrig="360" w14:anchorId="73C0D0FA">
                <v:shape id="_x0000_i1061" type="#_x0000_t75" style="width:69pt;height:18pt" o:ole="">
                  <v:imagedata r:id="rId80" o:title=""/>
                </v:shape>
                <o:OLEObject Type="Embed" ProgID="Equation.DSMT4" ShapeID="_x0000_i1061" DrawAspect="Content" ObjectID="_1771775913" r:id="rId81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, mặt khác </w:t>
            </w:r>
            <w:r w:rsidRPr="00A13D9A">
              <w:rPr>
                <w:rFonts w:ascii="Times New Roman" w:hAnsi="Times New Roman"/>
                <w:position w:val="-6"/>
                <w:sz w:val="26"/>
                <w:szCs w:val="26"/>
              </w:rPr>
              <w:object w:dxaOrig="2000" w:dyaOrig="360" w14:anchorId="471E0646">
                <v:shape id="_x0000_i1062" type="#_x0000_t75" style="width:99.75pt;height:18pt" o:ole="">
                  <v:imagedata r:id="rId82" o:title=""/>
                </v:shape>
                <o:OLEObject Type="Embed" ProgID="Equation.DSMT4" ShapeID="_x0000_i1062" DrawAspect="Content" ObjectID="_1771775914" r:id="rId83"/>
              </w:object>
            </w:r>
          </w:p>
          <w:p w14:paraId="5F410BB2" w14:textId="20ACE807" w:rsidR="003D541C" w:rsidRPr="003D541C" w:rsidRDefault="003D541C" w:rsidP="003D541C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Nên </w:t>
            </w:r>
            <w:r w:rsidRPr="00A13D9A">
              <w:rPr>
                <w:rFonts w:ascii="Times New Roman" w:hAnsi="Times New Roman"/>
                <w:position w:val="-6"/>
                <w:sz w:val="26"/>
                <w:szCs w:val="26"/>
              </w:rPr>
              <w:object w:dxaOrig="1939" w:dyaOrig="360" w14:anchorId="65E38438">
                <v:shape id="_x0000_i1063" type="#_x0000_t75" style="width:96.75pt;height:18pt" o:ole="">
                  <v:imagedata r:id="rId84" o:title=""/>
                </v:shape>
                <o:OLEObject Type="Embed" ProgID="Equation.DSMT4" ShapeID="_x0000_i1063" DrawAspect="Content" ObjectID="_1771775915" r:id="rId85"/>
              </w:objec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5D6AA173" w14:textId="796F5B1B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  <w:tr w:rsidR="003D541C" w:rsidRPr="00480922" w14:paraId="4079E241" w14:textId="77777777" w:rsidTr="00663BB4">
        <w:trPr>
          <w:trHeight w:val="134"/>
        </w:trPr>
        <w:tc>
          <w:tcPr>
            <w:tcW w:w="1668" w:type="dxa"/>
            <w:gridSpan w:val="2"/>
            <w:vMerge/>
            <w:shd w:val="clear" w:color="auto" w:fill="auto"/>
          </w:tcPr>
          <w:p w14:paraId="1CA17ECE" w14:textId="77777777" w:rsidR="003D541C" w:rsidRDefault="003D541C" w:rsidP="00663BB4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079" w:type="dxa"/>
            <w:gridSpan w:val="11"/>
            <w:shd w:val="clear" w:color="auto" w:fill="auto"/>
          </w:tcPr>
          <w:p w14:paraId="7A8A686B" w14:textId="5BC9C5DD" w:rsidR="003D541C" w:rsidRPr="003D541C" w:rsidRDefault="003D541C" w:rsidP="003D541C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Suy ra MK là đường cao kẻ từ M đến PN. Vậy MK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&lt;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MN</w:t>
            </w:r>
          </w:p>
        </w:tc>
        <w:tc>
          <w:tcPr>
            <w:tcW w:w="1343" w:type="dxa"/>
            <w:gridSpan w:val="2"/>
            <w:shd w:val="clear" w:color="auto" w:fill="auto"/>
            <w:vAlign w:val="center"/>
          </w:tcPr>
          <w:p w14:paraId="2AD4CAEE" w14:textId="6B2B5944" w:rsidR="003D541C" w:rsidRDefault="003D541C" w:rsidP="00663BB4">
            <w:pPr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25 điểm</w:t>
            </w:r>
          </w:p>
        </w:tc>
      </w:tr>
    </w:tbl>
    <w:p w14:paraId="4900797F" w14:textId="7513271B" w:rsidR="00FC5948" w:rsidRPr="00BD2DF1" w:rsidRDefault="00FC5948" w:rsidP="00FC5948">
      <w:pPr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            </w:t>
      </w:r>
      <w:r w:rsidRPr="00BD2DF1">
        <w:rPr>
          <w:rFonts w:ascii="Times New Roman" w:hAnsi="Times New Roman"/>
          <w:sz w:val="26"/>
          <w:szCs w:val="26"/>
        </w:rPr>
        <w:t xml:space="preserve">Phước </w:t>
      </w:r>
      <w:r w:rsidR="00030903">
        <w:rPr>
          <w:rFonts w:ascii="Times New Roman" w:hAnsi="Times New Roman"/>
          <w:sz w:val="26"/>
          <w:szCs w:val="26"/>
        </w:rPr>
        <w:t xml:space="preserve">Thành, ngày </w:t>
      </w:r>
      <w:r w:rsidR="00E001E9">
        <w:rPr>
          <w:rFonts w:ascii="Times New Roman" w:hAnsi="Times New Roman"/>
          <w:sz w:val="26"/>
          <w:szCs w:val="26"/>
        </w:rPr>
        <w:t>07</w:t>
      </w:r>
      <w:r>
        <w:rPr>
          <w:rFonts w:ascii="Times New Roman" w:hAnsi="Times New Roman"/>
          <w:sz w:val="26"/>
          <w:szCs w:val="26"/>
        </w:rPr>
        <w:t xml:space="preserve"> tháng </w:t>
      </w:r>
      <w:r w:rsidR="00030903">
        <w:rPr>
          <w:rFonts w:ascii="Times New Roman" w:hAnsi="Times New Roman"/>
          <w:sz w:val="26"/>
          <w:szCs w:val="26"/>
        </w:rPr>
        <w:t>3năm 2024</w:t>
      </w:r>
    </w:p>
    <w:p w14:paraId="3241E391" w14:textId="77777777" w:rsidR="00FC5948" w:rsidRDefault="00FC5948" w:rsidP="00FC594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Hiệu trưởng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Tổ trưởng chuyên môn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Giáo viên biên soạn</w:t>
      </w:r>
    </w:p>
    <w:p w14:paraId="24C3F0C4" w14:textId="77777777" w:rsidR="00FC5948" w:rsidRDefault="00FC5948" w:rsidP="00FC5948">
      <w:pPr>
        <w:rPr>
          <w:rFonts w:ascii="Times New Roman" w:hAnsi="Times New Roman"/>
          <w:sz w:val="26"/>
          <w:szCs w:val="26"/>
        </w:rPr>
      </w:pPr>
    </w:p>
    <w:p w14:paraId="0BF866CC" w14:textId="77777777" w:rsidR="00FC5948" w:rsidRDefault="00FC5948" w:rsidP="00FC5948">
      <w:pPr>
        <w:rPr>
          <w:rFonts w:ascii="Times New Roman" w:hAnsi="Times New Roman"/>
          <w:sz w:val="26"/>
          <w:szCs w:val="26"/>
        </w:rPr>
      </w:pPr>
    </w:p>
    <w:p w14:paraId="538C608C" w14:textId="77777777" w:rsidR="00FC5948" w:rsidRDefault="00FC5948" w:rsidP="00FC5948">
      <w:pPr>
        <w:rPr>
          <w:rFonts w:ascii="Times New Roman" w:hAnsi="Times New Roman"/>
          <w:sz w:val="26"/>
          <w:szCs w:val="26"/>
        </w:rPr>
      </w:pPr>
    </w:p>
    <w:p w14:paraId="4B60BCCA" w14:textId="77777777" w:rsidR="00FC5948" w:rsidRDefault="00FC5948" w:rsidP="00FC5948">
      <w:pPr>
        <w:rPr>
          <w:rFonts w:ascii="Times New Roman" w:hAnsi="Times New Roman"/>
          <w:sz w:val="26"/>
          <w:szCs w:val="26"/>
        </w:rPr>
      </w:pPr>
    </w:p>
    <w:p w14:paraId="0921A018" w14:textId="2AE4DBF1" w:rsidR="00FC5948" w:rsidRPr="00A36B2A" w:rsidRDefault="00FC5948" w:rsidP="00511523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            NGUYỄN ĐÌNH TỰ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  <w:t xml:space="preserve">     PHẠM THÀNH TÀI</w:t>
      </w:r>
      <w:bookmarkEnd w:id="1"/>
    </w:p>
    <w:sectPr w:rsidR="00FC5948" w:rsidRPr="00A36B2A" w:rsidSect="00514265">
      <w:headerReference w:type="default" r:id="rId86"/>
      <w:pgSz w:w="12240" w:h="15840"/>
      <w:pgMar w:top="284" w:right="284" w:bottom="284" w:left="567" w:header="567" w:footer="22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EB7547" w14:textId="77777777" w:rsidR="00E94C7F" w:rsidRDefault="00E94C7F" w:rsidP="004D1995">
      <w:r>
        <w:separator/>
      </w:r>
    </w:p>
  </w:endnote>
  <w:endnote w:type="continuationSeparator" w:id="0">
    <w:p w14:paraId="07A345B2" w14:textId="77777777" w:rsidR="00E94C7F" w:rsidRDefault="00E94C7F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1E279C" w14:textId="77777777" w:rsidR="00E94C7F" w:rsidRDefault="00E94C7F" w:rsidP="004D1995">
      <w:r>
        <w:separator/>
      </w:r>
    </w:p>
  </w:footnote>
  <w:footnote w:type="continuationSeparator" w:id="0">
    <w:p w14:paraId="63798BF2" w14:textId="77777777" w:rsidR="00E94C7F" w:rsidRDefault="00E94C7F" w:rsidP="004D19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266B65" w14:textId="3AB766BD" w:rsidR="001D1258" w:rsidRPr="006102BB" w:rsidRDefault="001D1258" w:rsidP="006102BB">
    <w:pPr>
      <w:pStyle w:val="Header"/>
      <w:jc w:val="cent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35106"/>
    <w:multiLevelType w:val="hybridMultilevel"/>
    <w:tmpl w:val="17BAC2FE"/>
    <w:lvl w:ilvl="0" w:tplc="647A2F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9D715D"/>
    <w:multiLevelType w:val="hybridMultilevel"/>
    <w:tmpl w:val="330A6AB2"/>
    <w:lvl w:ilvl="0" w:tplc="8E1090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09244D"/>
    <w:multiLevelType w:val="hybridMultilevel"/>
    <w:tmpl w:val="B1F0DC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010AA1"/>
    <w:multiLevelType w:val="hybridMultilevel"/>
    <w:tmpl w:val="2116C2B0"/>
    <w:lvl w:ilvl="0" w:tplc="F9B672D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7BD594C"/>
    <w:multiLevelType w:val="hybridMultilevel"/>
    <w:tmpl w:val="0DD0456C"/>
    <w:lvl w:ilvl="0" w:tplc="6742D3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CA06ED8"/>
    <w:multiLevelType w:val="hybridMultilevel"/>
    <w:tmpl w:val="2932CBFE"/>
    <w:lvl w:ilvl="0" w:tplc="468CC7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D18506F"/>
    <w:multiLevelType w:val="hybridMultilevel"/>
    <w:tmpl w:val="DC04145E"/>
    <w:lvl w:ilvl="0" w:tplc="ECDE9F2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0533C59"/>
    <w:multiLevelType w:val="hybridMultilevel"/>
    <w:tmpl w:val="EC3690C4"/>
    <w:lvl w:ilvl="0" w:tplc="21307D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6665CC6"/>
    <w:multiLevelType w:val="hybridMultilevel"/>
    <w:tmpl w:val="79FC45B8"/>
    <w:lvl w:ilvl="0" w:tplc="467A3C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7830B78"/>
    <w:multiLevelType w:val="hybridMultilevel"/>
    <w:tmpl w:val="C304F6AE"/>
    <w:lvl w:ilvl="0" w:tplc="960E26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C03D25"/>
    <w:multiLevelType w:val="hybridMultilevel"/>
    <w:tmpl w:val="F98CFB78"/>
    <w:lvl w:ilvl="0" w:tplc="34B69FC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DC76291"/>
    <w:multiLevelType w:val="hybridMultilevel"/>
    <w:tmpl w:val="F0C20698"/>
    <w:lvl w:ilvl="0" w:tplc="B770EFF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05201D7"/>
    <w:multiLevelType w:val="hybridMultilevel"/>
    <w:tmpl w:val="4C70ED70"/>
    <w:lvl w:ilvl="0" w:tplc="3CECA8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870A2E"/>
    <w:multiLevelType w:val="hybridMultilevel"/>
    <w:tmpl w:val="B7663120"/>
    <w:lvl w:ilvl="0" w:tplc="BB1E129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8820A2C"/>
    <w:multiLevelType w:val="hybridMultilevel"/>
    <w:tmpl w:val="C5D65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AC4B66"/>
    <w:multiLevelType w:val="hybridMultilevel"/>
    <w:tmpl w:val="72D6F420"/>
    <w:lvl w:ilvl="0" w:tplc="E820B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B8634FE"/>
    <w:multiLevelType w:val="hybridMultilevel"/>
    <w:tmpl w:val="6B003A24"/>
    <w:lvl w:ilvl="0" w:tplc="565806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C44315D"/>
    <w:multiLevelType w:val="hybridMultilevel"/>
    <w:tmpl w:val="FCA2796E"/>
    <w:lvl w:ilvl="0" w:tplc="0C02EC9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FBA0A3D"/>
    <w:multiLevelType w:val="hybridMultilevel"/>
    <w:tmpl w:val="94CA994C"/>
    <w:lvl w:ilvl="0" w:tplc="DF1E46A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3461D75"/>
    <w:multiLevelType w:val="hybridMultilevel"/>
    <w:tmpl w:val="452AE236"/>
    <w:lvl w:ilvl="0" w:tplc="8D02183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3567849"/>
    <w:multiLevelType w:val="hybridMultilevel"/>
    <w:tmpl w:val="FD30B6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8F009D"/>
    <w:multiLevelType w:val="hybridMultilevel"/>
    <w:tmpl w:val="794CE3DA"/>
    <w:lvl w:ilvl="0" w:tplc="A8B81A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F1C32F1"/>
    <w:multiLevelType w:val="hybridMultilevel"/>
    <w:tmpl w:val="C640FB96"/>
    <w:lvl w:ilvl="0" w:tplc="61E860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00F067D"/>
    <w:multiLevelType w:val="hybridMultilevel"/>
    <w:tmpl w:val="D682D4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E61F2C"/>
    <w:multiLevelType w:val="hybridMultilevel"/>
    <w:tmpl w:val="7264C876"/>
    <w:lvl w:ilvl="0" w:tplc="44B43ED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DF9542B"/>
    <w:multiLevelType w:val="hybridMultilevel"/>
    <w:tmpl w:val="D5329CB6"/>
    <w:lvl w:ilvl="0" w:tplc="34200E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F0E5E3B"/>
    <w:multiLevelType w:val="hybridMultilevel"/>
    <w:tmpl w:val="7700B810"/>
    <w:lvl w:ilvl="0" w:tplc="2ACC1B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F4D50B4"/>
    <w:multiLevelType w:val="hybridMultilevel"/>
    <w:tmpl w:val="8864D99C"/>
    <w:lvl w:ilvl="0" w:tplc="44CEF0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1432571"/>
    <w:multiLevelType w:val="hybridMultilevel"/>
    <w:tmpl w:val="EC2E652C"/>
    <w:lvl w:ilvl="0" w:tplc="87A0996A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53D22FE"/>
    <w:multiLevelType w:val="hybridMultilevel"/>
    <w:tmpl w:val="DE062D3A"/>
    <w:lvl w:ilvl="0" w:tplc="ABA0C8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9455951"/>
    <w:multiLevelType w:val="hybridMultilevel"/>
    <w:tmpl w:val="34CCC908"/>
    <w:lvl w:ilvl="0" w:tplc="1F86AD2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6BB309B8"/>
    <w:multiLevelType w:val="hybridMultilevel"/>
    <w:tmpl w:val="B7663120"/>
    <w:lvl w:ilvl="0" w:tplc="BB1E129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E6905B4"/>
    <w:multiLevelType w:val="hybridMultilevel"/>
    <w:tmpl w:val="DBDAC7F6"/>
    <w:lvl w:ilvl="0" w:tplc="D47426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662601D"/>
    <w:multiLevelType w:val="hybridMultilevel"/>
    <w:tmpl w:val="6966D7D4"/>
    <w:lvl w:ilvl="0" w:tplc="BA527C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7111DEE"/>
    <w:multiLevelType w:val="hybridMultilevel"/>
    <w:tmpl w:val="FD78886E"/>
    <w:lvl w:ilvl="0" w:tplc="8D38126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8A10ACF"/>
    <w:multiLevelType w:val="hybridMultilevel"/>
    <w:tmpl w:val="619AA8B0"/>
    <w:lvl w:ilvl="0" w:tplc="A8541EA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A74003F"/>
    <w:multiLevelType w:val="hybridMultilevel"/>
    <w:tmpl w:val="B3E62046"/>
    <w:lvl w:ilvl="0" w:tplc="CFF8EA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CCE2CA3"/>
    <w:multiLevelType w:val="hybridMultilevel"/>
    <w:tmpl w:val="7F8A3B0E"/>
    <w:lvl w:ilvl="0" w:tplc="4C84E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EB661B2"/>
    <w:multiLevelType w:val="hybridMultilevel"/>
    <w:tmpl w:val="A16C491C"/>
    <w:lvl w:ilvl="0" w:tplc="C310E6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0"/>
  </w:num>
  <w:num w:numId="3">
    <w:abstractNumId w:val="19"/>
  </w:num>
  <w:num w:numId="4">
    <w:abstractNumId w:val="12"/>
  </w:num>
  <w:num w:numId="5">
    <w:abstractNumId w:val="18"/>
  </w:num>
  <w:num w:numId="6">
    <w:abstractNumId w:val="10"/>
  </w:num>
  <w:num w:numId="7">
    <w:abstractNumId w:val="9"/>
  </w:num>
  <w:num w:numId="8">
    <w:abstractNumId w:val="35"/>
  </w:num>
  <w:num w:numId="9">
    <w:abstractNumId w:val="39"/>
  </w:num>
  <w:num w:numId="10">
    <w:abstractNumId w:val="0"/>
  </w:num>
  <w:num w:numId="11">
    <w:abstractNumId w:val="5"/>
  </w:num>
  <w:num w:numId="12">
    <w:abstractNumId w:val="24"/>
  </w:num>
  <w:num w:numId="13">
    <w:abstractNumId w:val="16"/>
  </w:num>
  <w:num w:numId="14">
    <w:abstractNumId w:val="21"/>
  </w:num>
  <w:num w:numId="15">
    <w:abstractNumId w:val="2"/>
  </w:num>
  <w:num w:numId="16">
    <w:abstractNumId w:val="14"/>
  </w:num>
  <w:num w:numId="17">
    <w:abstractNumId w:val="32"/>
  </w:num>
  <w:num w:numId="18">
    <w:abstractNumId w:val="37"/>
  </w:num>
  <w:num w:numId="19">
    <w:abstractNumId w:val="8"/>
  </w:num>
  <w:num w:numId="20">
    <w:abstractNumId w:val="36"/>
  </w:num>
  <w:num w:numId="21">
    <w:abstractNumId w:val="31"/>
  </w:num>
  <w:num w:numId="22">
    <w:abstractNumId w:val="7"/>
  </w:num>
  <w:num w:numId="23">
    <w:abstractNumId w:val="25"/>
  </w:num>
  <w:num w:numId="24">
    <w:abstractNumId w:val="4"/>
  </w:num>
  <w:num w:numId="25">
    <w:abstractNumId w:val="27"/>
  </w:num>
  <w:num w:numId="26">
    <w:abstractNumId w:val="1"/>
  </w:num>
  <w:num w:numId="27">
    <w:abstractNumId w:val="11"/>
  </w:num>
  <w:num w:numId="28">
    <w:abstractNumId w:val="34"/>
  </w:num>
  <w:num w:numId="29">
    <w:abstractNumId w:val="6"/>
  </w:num>
  <w:num w:numId="30">
    <w:abstractNumId w:val="29"/>
  </w:num>
  <w:num w:numId="31">
    <w:abstractNumId w:val="28"/>
  </w:num>
  <w:num w:numId="32">
    <w:abstractNumId w:val="13"/>
  </w:num>
  <w:num w:numId="33">
    <w:abstractNumId w:val="38"/>
  </w:num>
  <w:num w:numId="34">
    <w:abstractNumId w:val="23"/>
  </w:num>
  <w:num w:numId="35">
    <w:abstractNumId w:val="22"/>
  </w:num>
  <w:num w:numId="36">
    <w:abstractNumId w:val="15"/>
  </w:num>
  <w:num w:numId="37">
    <w:abstractNumId w:val="26"/>
  </w:num>
  <w:num w:numId="38">
    <w:abstractNumId w:val="30"/>
  </w:num>
  <w:num w:numId="39">
    <w:abstractNumId w:val="17"/>
  </w:num>
  <w:num w:numId="40">
    <w:abstractNumId w:val="33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075A4"/>
    <w:rsid w:val="00007A1A"/>
    <w:rsid w:val="0001111B"/>
    <w:rsid w:val="00011824"/>
    <w:rsid w:val="000148BA"/>
    <w:rsid w:val="00015AE1"/>
    <w:rsid w:val="00021B61"/>
    <w:rsid w:val="00025778"/>
    <w:rsid w:val="00030903"/>
    <w:rsid w:val="0003334D"/>
    <w:rsid w:val="00036C28"/>
    <w:rsid w:val="00036DF4"/>
    <w:rsid w:val="00036EF7"/>
    <w:rsid w:val="00042366"/>
    <w:rsid w:val="00043719"/>
    <w:rsid w:val="0005083C"/>
    <w:rsid w:val="000549D6"/>
    <w:rsid w:val="000555F9"/>
    <w:rsid w:val="00056A7C"/>
    <w:rsid w:val="00057AA9"/>
    <w:rsid w:val="000604D6"/>
    <w:rsid w:val="000625A6"/>
    <w:rsid w:val="000638D1"/>
    <w:rsid w:val="00063F39"/>
    <w:rsid w:val="000770C9"/>
    <w:rsid w:val="000804F0"/>
    <w:rsid w:val="00083A92"/>
    <w:rsid w:val="00085C8D"/>
    <w:rsid w:val="0009060E"/>
    <w:rsid w:val="00091C25"/>
    <w:rsid w:val="000A0E11"/>
    <w:rsid w:val="000A5B7C"/>
    <w:rsid w:val="000B3367"/>
    <w:rsid w:val="000B3BC0"/>
    <w:rsid w:val="000C043F"/>
    <w:rsid w:val="000C1428"/>
    <w:rsid w:val="000D1F4D"/>
    <w:rsid w:val="000D5C53"/>
    <w:rsid w:val="000E4362"/>
    <w:rsid w:val="000F61D6"/>
    <w:rsid w:val="000F73A7"/>
    <w:rsid w:val="00100E40"/>
    <w:rsid w:val="001015A1"/>
    <w:rsid w:val="00103391"/>
    <w:rsid w:val="00113313"/>
    <w:rsid w:val="0011509C"/>
    <w:rsid w:val="00121FD1"/>
    <w:rsid w:val="0012744D"/>
    <w:rsid w:val="00133E7C"/>
    <w:rsid w:val="00137553"/>
    <w:rsid w:val="001376B9"/>
    <w:rsid w:val="00141BC2"/>
    <w:rsid w:val="00142248"/>
    <w:rsid w:val="0014247E"/>
    <w:rsid w:val="00147D0A"/>
    <w:rsid w:val="001558F2"/>
    <w:rsid w:val="00163AD0"/>
    <w:rsid w:val="001644F9"/>
    <w:rsid w:val="00165F75"/>
    <w:rsid w:val="00166906"/>
    <w:rsid w:val="001674B8"/>
    <w:rsid w:val="0017164D"/>
    <w:rsid w:val="00173F16"/>
    <w:rsid w:val="0018297E"/>
    <w:rsid w:val="0018381C"/>
    <w:rsid w:val="00197411"/>
    <w:rsid w:val="001A3986"/>
    <w:rsid w:val="001B0A62"/>
    <w:rsid w:val="001B0C84"/>
    <w:rsid w:val="001B0F71"/>
    <w:rsid w:val="001B1348"/>
    <w:rsid w:val="001B4ADA"/>
    <w:rsid w:val="001C21D4"/>
    <w:rsid w:val="001D1258"/>
    <w:rsid w:val="001D3603"/>
    <w:rsid w:val="001D3FF7"/>
    <w:rsid w:val="001E5006"/>
    <w:rsid w:val="001E5618"/>
    <w:rsid w:val="001F2042"/>
    <w:rsid w:val="00201D65"/>
    <w:rsid w:val="00206B3F"/>
    <w:rsid w:val="00206C95"/>
    <w:rsid w:val="00215E71"/>
    <w:rsid w:val="002226DE"/>
    <w:rsid w:val="00222E45"/>
    <w:rsid w:val="00235E8C"/>
    <w:rsid w:val="002625F9"/>
    <w:rsid w:val="00273218"/>
    <w:rsid w:val="00275CBD"/>
    <w:rsid w:val="00277741"/>
    <w:rsid w:val="002815BB"/>
    <w:rsid w:val="00284382"/>
    <w:rsid w:val="00286D23"/>
    <w:rsid w:val="002960D8"/>
    <w:rsid w:val="00297164"/>
    <w:rsid w:val="002A033D"/>
    <w:rsid w:val="002A27B8"/>
    <w:rsid w:val="002A30F4"/>
    <w:rsid w:val="002B2176"/>
    <w:rsid w:val="002B363E"/>
    <w:rsid w:val="002B6223"/>
    <w:rsid w:val="002B78A6"/>
    <w:rsid w:val="002D229C"/>
    <w:rsid w:val="002D3261"/>
    <w:rsid w:val="002E344D"/>
    <w:rsid w:val="002F2B12"/>
    <w:rsid w:val="002F7685"/>
    <w:rsid w:val="00316CBF"/>
    <w:rsid w:val="00322553"/>
    <w:rsid w:val="00322CDE"/>
    <w:rsid w:val="00323124"/>
    <w:rsid w:val="00324064"/>
    <w:rsid w:val="00326382"/>
    <w:rsid w:val="00331B6A"/>
    <w:rsid w:val="00340A40"/>
    <w:rsid w:val="00340B23"/>
    <w:rsid w:val="00346BB4"/>
    <w:rsid w:val="0035732B"/>
    <w:rsid w:val="003574B3"/>
    <w:rsid w:val="00361987"/>
    <w:rsid w:val="00362599"/>
    <w:rsid w:val="0036320A"/>
    <w:rsid w:val="00364951"/>
    <w:rsid w:val="00365B68"/>
    <w:rsid w:val="0037072B"/>
    <w:rsid w:val="00374A77"/>
    <w:rsid w:val="00375664"/>
    <w:rsid w:val="00381182"/>
    <w:rsid w:val="0039270B"/>
    <w:rsid w:val="00396D05"/>
    <w:rsid w:val="00396F58"/>
    <w:rsid w:val="003A38A7"/>
    <w:rsid w:val="003C04A2"/>
    <w:rsid w:val="003C04F8"/>
    <w:rsid w:val="003D021C"/>
    <w:rsid w:val="003D541C"/>
    <w:rsid w:val="003E7BFD"/>
    <w:rsid w:val="003F0D05"/>
    <w:rsid w:val="003F65B8"/>
    <w:rsid w:val="00400A4B"/>
    <w:rsid w:val="00402E73"/>
    <w:rsid w:val="004149FC"/>
    <w:rsid w:val="00415B3D"/>
    <w:rsid w:val="004229A8"/>
    <w:rsid w:val="00426362"/>
    <w:rsid w:val="00427D41"/>
    <w:rsid w:val="00431695"/>
    <w:rsid w:val="004421B5"/>
    <w:rsid w:val="0044252D"/>
    <w:rsid w:val="00443071"/>
    <w:rsid w:val="00445625"/>
    <w:rsid w:val="00452D18"/>
    <w:rsid w:val="00452FB9"/>
    <w:rsid w:val="00454C72"/>
    <w:rsid w:val="00460147"/>
    <w:rsid w:val="00462AAE"/>
    <w:rsid w:val="00463212"/>
    <w:rsid w:val="0046446B"/>
    <w:rsid w:val="00465B07"/>
    <w:rsid w:val="004723A7"/>
    <w:rsid w:val="0047411D"/>
    <w:rsid w:val="00476904"/>
    <w:rsid w:val="004772A9"/>
    <w:rsid w:val="00481BE3"/>
    <w:rsid w:val="004829C3"/>
    <w:rsid w:val="00482E63"/>
    <w:rsid w:val="0049231B"/>
    <w:rsid w:val="00495F6A"/>
    <w:rsid w:val="004B3322"/>
    <w:rsid w:val="004C0CC4"/>
    <w:rsid w:val="004C1201"/>
    <w:rsid w:val="004C1EDC"/>
    <w:rsid w:val="004C39F1"/>
    <w:rsid w:val="004C3CCC"/>
    <w:rsid w:val="004C78FA"/>
    <w:rsid w:val="004C7A17"/>
    <w:rsid w:val="004C7EA0"/>
    <w:rsid w:val="004D08BE"/>
    <w:rsid w:val="004D1995"/>
    <w:rsid w:val="004D657C"/>
    <w:rsid w:val="004F0D99"/>
    <w:rsid w:val="004F528F"/>
    <w:rsid w:val="004F582E"/>
    <w:rsid w:val="005030A7"/>
    <w:rsid w:val="00504FA2"/>
    <w:rsid w:val="0050715F"/>
    <w:rsid w:val="00511523"/>
    <w:rsid w:val="00514265"/>
    <w:rsid w:val="00520E35"/>
    <w:rsid w:val="00527C61"/>
    <w:rsid w:val="005303FB"/>
    <w:rsid w:val="00534C70"/>
    <w:rsid w:val="0053593D"/>
    <w:rsid w:val="00537523"/>
    <w:rsid w:val="00541256"/>
    <w:rsid w:val="005434B4"/>
    <w:rsid w:val="00551697"/>
    <w:rsid w:val="00553ED6"/>
    <w:rsid w:val="005547A3"/>
    <w:rsid w:val="005564BF"/>
    <w:rsid w:val="0057123C"/>
    <w:rsid w:val="00571FB0"/>
    <w:rsid w:val="00572259"/>
    <w:rsid w:val="00572823"/>
    <w:rsid w:val="0057431A"/>
    <w:rsid w:val="00581918"/>
    <w:rsid w:val="00582763"/>
    <w:rsid w:val="00583B21"/>
    <w:rsid w:val="0058416D"/>
    <w:rsid w:val="0058721B"/>
    <w:rsid w:val="00595DE9"/>
    <w:rsid w:val="00596DFA"/>
    <w:rsid w:val="005A24D8"/>
    <w:rsid w:val="005A53AE"/>
    <w:rsid w:val="005C3830"/>
    <w:rsid w:val="005D1DF3"/>
    <w:rsid w:val="005D5DF6"/>
    <w:rsid w:val="005F44EB"/>
    <w:rsid w:val="005F4763"/>
    <w:rsid w:val="005F610C"/>
    <w:rsid w:val="005F7C46"/>
    <w:rsid w:val="006030CE"/>
    <w:rsid w:val="006038A0"/>
    <w:rsid w:val="006038A8"/>
    <w:rsid w:val="006070FA"/>
    <w:rsid w:val="006102BB"/>
    <w:rsid w:val="0061151B"/>
    <w:rsid w:val="0061606D"/>
    <w:rsid w:val="00616D66"/>
    <w:rsid w:val="0062097A"/>
    <w:rsid w:val="00623469"/>
    <w:rsid w:val="00623915"/>
    <w:rsid w:val="006269E4"/>
    <w:rsid w:val="006271E3"/>
    <w:rsid w:val="00627376"/>
    <w:rsid w:val="00630A78"/>
    <w:rsid w:val="00631359"/>
    <w:rsid w:val="00635F44"/>
    <w:rsid w:val="006434E4"/>
    <w:rsid w:val="006451C7"/>
    <w:rsid w:val="00652630"/>
    <w:rsid w:val="00652D2F"/>
    <w:rsid w:val="006530CE"/>
    <w:rsid w:val="00653CF3"/>
    <w:rsid w:val="00654397"/>
    <w:rsid w:val="00654D65"/>
    <w:rsid w:val="006552D7"/>
    <w:rsid w:val="0066351B"/>
    <w:rsid w:val="00663B0B"/>
    <w:rsid w:val="00663BB4"/>
    <w:rsid w:val="006664A1"/>
    <w:rsid w:val="006732CA"/>
    <w:rsid w:val="00673453"/>
    <w:rsid w:val="00674B53"/>
    <w:rsid w:val="006803F4"/>
    <w:rsid w:val="00680774"/>
    <w:rsid w:val="00684DEF"/>
    <w:rsid w:val="006900ED"/>
    <w:rsid w:val="00691CF6"/>
    <w:rsid w:val="00692903"/>
    <w:rsid w:val="00697E16"/>
    <w:rsid w:val="006A39D4"/>
    <w:rsid w:val="006A76F3"/>
    <w:rsid w:val="006A7A51"/>
    <w:rsid w:val="006B12E2"/>
    <w:rsid w:val="006B476D"/>
    <w:rsid w:val="006C06C1"/>
    <w:rsid w:val="006C40C9"/>
    <w:rsid w:val="006C5C11"/>
    <w:rsid w:val="006C7C20"/>
    <w:rsid w:val="006D0EE9"/>
    <w:rsid w:val="006D20FD"/>
    <w:rsid w:val="006D39BE"/>
    <w:rsid w:val="006D527D"/>
    <w:rsid w:val="006E1EBB"/>
    <w:rsid w:val="006E6D50"/>
    <w:rsid w:val="006F693E"/>
    <w:rsid w:val="007009DE"/>
    <w:rsid w:val="00721A12"/>
    <w:rsid w:val="00722FED"/>
    <w:rsid w:val="00724D73"/>
    <w:rsid w:val="00725901"/>
    <w:rsid w:val="007304D5"/>
    <w:rsid w:val="00730D6F"/>
    <w:rsid w:val="007318EF"/>
    <w:rsid w:val="0073509A"/>
    <w:rsid w:val="00741CFC"/>
    <w:rsid w:val="00746BBE"/>
    <w:rsid w:val="00752947"/>
    <w:rsid w:val="007530CF"/>
    <w:rsid w:val="00760781"/>
    <w:rsid w:val="00772488"/>
    <w:rsid w:val="0077271D"/>
    <w:rsid w:val="007740F3"/>
    <w:rsid w:val="00776797"/>
    <w:rsid w:val="00776E5C"/>
    <w:rsid w:val="00780D14"/>
    <w:rsid w:val="0078553C"/>
    <w:rsid w:val="00787B0B"/>
    <w:rsid w:val="00787DC1"/>
    <w:rsid w:val="0079212C"/>
    <w:rsid w:val="00792CDD"/>
    <w:rsid w:val="00796FC8"/>
    <w:rsid w:val="007A0FC2"/>
    <w:rsid w:val="007A3295"/>
    <w:rsid w:val="007B7B82"/>
    <w:rsid w:val="007C07A4"/>
    <w:rsid w:val="007C1C28"/>
    <w:rsid w:val="007C2B34"/>
    <w:rsid w:val="007C306E"/>
    <w:rsid w:val="007C65D4"/>
    <w:rsid w:val="007C7267"/>
    <w:rsid w:val="007D110A"/>
    <w:rsid w:val="007D2FA3"/>
    <w:rsid w:val="007E03DF"/>
    <w:rsid w:val="007E05EB"/>
    <w:rsid w:val="007E25C2"/>
    <w:rsid w:val="007E47DF"/>
    <w:rsid w:val="007F5E51"/>
    <w:rsid w:val="00801853"/>
    <w:rsid w:val="008104FB"/>
    <w:rsid w:val="008135AF"/>
    <w:rsid w:val="00822222"/>
    <w:rsid w:val="00825B92"/>
    <w:rsid w:val="008317F3"/>
    <w:rsid w:val="00837B38"/>
    <w:rsid w:val="0084456F"/>
    <w:rsid w:val="0084784B"/>
    <w:rsid w:val="0085308D"/>
    <w:rsid w:val="00856110"/>
    <w:rsid w:val="0086261D"/>
    <w:rsid w:val="00870AB7"/>
    <w:rsid w:val="00872D30"/>
    <w:rsid w:val="00873ED9"/>
    <w:rsid w:val="008824EB"/>
    <w:rsid w:val="008A39CC"/>
    <w:rsid w:val="008A3FB7"/>
    <w:rsid w:val="008A4DA5"/>
    <w:rsid w:val="008B00A4"/>
    <w:rsid w:val="008B32BC"/>
    <w:rsid w:val="008B6693"/>
    <w:rsid w:val="008B6E2D"/>
    <w:rsid w:val="008C2AA3"/>
    <w:rsid w:val="008C7318"/>
    <w:rsid w:val="008D4551"/>
    <w:rsid w:val="008E4D76"/>
    <w:rsid w:val="00900232"/>
    <w:rsid w:val="00900FC2"/>
    <w:rsid w:val="00910C33"/>
    <w:rsid w:val="009151D4"/>
    <w:rsid w:val="00915EBB"/>
    <w:rsid w:val="00921EC5"/>
    <w:rsid w:val="0092596A"/>
    <w:rsid w:val="0093346F"/>
    <w:rsid w:val="00937A94"/>
    <w:rsid w:val="00937EAB"/>
    <w:rsid w:val="0094302E"/>
    <w:rsid w:val="00947674"/>
    <w:rsid w:val="009543BD"/>
    <w:rsid w:val="00961F43"/>
    <w:rsid w:val="00971474"/>
    <w:rsid w:val="009968C0"/>
    <w:rsid w:val="009B644F"/>
    <w:rsid w:val="009C0105"/>
    <w:rsid w:val="009C0E87"/>
    <w:rsid w:val="009C3EE0"/>
    <w:rsid w:val="009D03E0"/>
    <w:rsid w:val="009D42AF"/>
    <w:rsid w:val="009D7DA5"/>
    <w:rsid w:val="00A03703"/>
    <w:rsid w:val="00A07525"/>
    <w:rsid w:val="00A07557"/>
    <w:rsid w:val="00A079FF"/>
    <w:rsid w:val="00A10A0F"/>
    <w:rsid w:val="00A11711"/>
    <w:rsid w:val="00A12CC4"/>
    <w:rsid w:val="00A13974"/>
    <w:rsid w:val="00A13D9A"/>
    <w:rsid w:val="00A17F3C"/>
    <w:rsid w:val="00A21FD0"/>
    <w:rsid w:val="00A36B2A"/>
    <w:rsid w:val="00A37C4E"/>
    <w:rsid w:val="00A44D00"/>
    <w:rsid w:val="00A44E38"/>
    <w:rsid w:val="00A46396"/>
    <w:rsid w:val="00A55858"/>
    <w:rsid w:val="00A56E70"/>
    <w:rsid w:val="00A605DD"/>
    <w:rsid w:val="00A62AE5"/>
    <w:rsid w:val="00A741E7"/>
    <w:rsid w:val="00A77828"/>
    <w:rsid w:val="00A80146"/>
    <w:rsid w:val="00A81B9B"/>
    <w:rsid w:val="00A84C8C"/>
    <w:rsid w:val="00A85BAA"/>
    <w:rsid w:val="00A948EE"/>
    <w:rsid w:val="00A97CC1"/>
    <w:rsid w:val="00A97F43"/>
    <w:rsid w:val="00AA21E4"/>
    <w:rsid w:val="00AA43CB"/>
    <w:rsid w:val="00AB2CB8"/>
    <w:rsid w:val="00AD00BF"/>
    <w:rsid w:val="00AD387D"/>
    <w:rsid w:val="00AD3EEA"/>
    <w:rsid w:val="00AE2CA8"/>
    <w:rsid w:val="00AF1FD1"/>
    <w:rsid w:val="00B011BE"/>
    <w:rsid w:val="00B14B29"/>
    <w:rsid w:val="00B152FE"/>
    <w:rsid w:val="00B16E40"/>
    <w:rsid w:val="00B2071F"/>
    <w:rsid w:val="00B23100"/>
    <w:rsid w:val="00B361AB"/>
    <w:rsid w:val="00B370B8"/>
    <w:rsid w:val="00B40F3E"/>
    <w:rsid w:val="00B44278"/>
    <w:rsid w:val="00B45523"/>
    <w:rsid w:val="00B50FB2"/>
    <w:rsid w:val="00B54255"/>
    <w:rsid w:val="00B63B78"/>
    <w:rsid w:val="00B718F9"/>
    <w:rsid w:val="00B86012"/>
    <w:rsid w:val="00B87608"/>
    <w:rsid w:val="00B94692"/>
    <w:rsid w:val="00B9522B"/>
    <w:rsid w:val="00B97F70"/>
    <w:rsid w:val="00BA1095"/>
    <w:rsid w:val="00BA10A6"/>
    <w:rsid w:val="00BA26EF"/>
    <w:rsid w:val="00BA370F"/>
    <w:rsid w:val="00BB077C"/>
    <w:rsid w:val="00BB4AF3"/>
    <w:rsid w:val="00BB72B3"/>
    <w:rsid w:val="00BB7571"/>
    <w:rsid w:val="00BC3BBB"/>
    <w:rsid w:val="00BC6DC7"/>
    <w:rsid w:val="00BD1F7F"/>
    <w:rsid w:val="00BD44D9"/>
    <w:rsid w:val="00BD52FE"/>
    <w:rsid w:val="00BD7C22"/>
    <w:rsid w:val="00BE1E33"/>
    <w:rsid w:val="00BE3CDE"/>
    <w:rsid w:val="00BF04F4"/>
    <w:rsid w:val="00BF11BA"/>
    <w:rsid w:val="00BF6037"/>
    <w:rsid w:val="00C103D7"/>
    <w:rsid w:val="00C209F8"/>
    <w:rsid w:val="00C2614D"/>
    <w:rsid w:val="00C27DE1"/>
    <w:rsid w:val="00C3168C"/>
    <w:rsid w:val="00C356C6"/>
    <w:rsid w:val="00C36F68"/>
    <w:rsid w:val="00C402C8"/>
    <w:rsid w:val="00C41F18"/>
    <w:rsid w:val="00C55E5F"/>
    <w:rsid w:val="00C6240B"/>
    <w:rsid w:val="00C653B2"/>
    <w:rsid w:val="00C73987"/>
    <w:rsid w:val="00C76909"/>
    <w:rsid w:val="00C774D8"/>
    <w:rsid w:val="00C85013"/>
    <w:rsid w:val="00C8783F"/>
    <w:rsid w:val="00C9701A"/>
    <w:rsid w:val="00CB2FE3"/>
    <w:rsid w:val="00CB735D"/>
    <w:rsid w:val="00CC39D4"/>
    <w:rsid w:val="00CC46BA"/>
    <w:rsid w:val="00CC617F"/>
    <w:rsid w:val="00CF0C91"/>
    <w:rsid w:val="00CF4752"/>
    <w:rsid w:val="00CF6C0D"/>
    <w:rsid w:val="00D063A8"/>
    <w:rsid w:val="00D130A1"/>
    <w:rsid w:val="00D158E3"/>
    <w:rsid w:val="00D17A99"/>
    <w:rsid w:val="00D24728"/>
    <w:rsid w:val="00D3072D"/>
    <w:rsid w:val="00D323FC"/>
    <w:rsid w:val="00D42D59"/>
    <w:rsid w:val="00D43540"/>
    <w:rsid w:val="00D44905"/>
    <w:rsid w:val="00D449DF"/>
    <w:rsid w:val="00D44D64"/>
    <w:rsid w:val="00D45EB6"/>
    <w:rsid w:val="00D45F01"/>
    <w:rsid w:val="00D519A9"/>
    <w:rsid w:val="00D544C4"/>
    <w:rsid w:val="00D556B5"/>
    <w:rsid w:val="00D57735"/>
    <w:rsid w:val="00D6094C"/>
    <w:rsid w:val="00D62438"/>
    <w:rsid w:val="00D7151B"/>
    <w:rsid w:val="00D76781"/>
    <w:rsid w:val="00D77D8D"/>
    <w:rsid w:val="00D82008"/>
    <w:rsid w:val="00D841EF"/>
    <w:rsid w:val="00D85BA1"/>
    <w:rsid w:val="00D91837"/>
    <w:rsid w:val="00D9234A"/>
    <w:rsid w:val="00D93C55"/>
    <w:rsid w:val="00D964D4"/>
    <w:rsid w:val="00DA14FC"/>
    <w:rsid w:val="00DA660C"/>
    <w:rsid w:val="00DA6B2A"/>
    <w:rsid w:val="00DB030A"/>
    <w:rsid w:val="00DB090D"/>
    <w:rsid w:val="00DB1B48"/>
    <w:rsid w:val="00DB3589"/>
    <w:rsid w:val="00DB7A53"/>
    <w:rsid w:val="00DC0422"/>
    <w:rsid w:val="00DC1A51"/>
    <w:rsid w:val="00DC65A8"/>
    <w:rsid w:val="00DC6C44"/>
    <w:rsid w:val="00DD0B82"/>
    <w:rsid w:val="00DD1273"/>
    <w:rsid w:val="00DD22FD"/>
    <w:rsid w:val="00DD6AAB"/>
    <w:rsid w:val="00DE0E3E"/>
    <w:rsid w:val="00DE3D0A"/>
    <w:rsid w:val="00DF5DEB"/>
    <w:rsid w:val="00DF6F7C"/>
    <w:rsid w:val="00DF713E"/>
    <w:rsid w:val="00E001E9"/>
    <w:rsid w:val="00E00626"/>
    <w:rsid w:val="00E020C0"/>
    <w:rsid w:val="00E10944"/>
    <w:rsid w:val="00E1619C"/>
    <w:rsid w:val="00E21817"/>
    <w:rsid w:val="00E236C4"/>
    <w:rsid w:val="00E25175"/>
    <w:rsid w:val="00E2546B"/>
    <w:rsid w:val="00E31A14"/>
    <w:rsid w:val="00E31CEA"/>
    <w:rsid w:val="00E334EA"/>
    <w:rsid w:val="00E463F9"/>
    <w:rsid w:val="00E508B3"/>
    <w:rsid w:val="00E54277"/>
    <w:rsid w:val="00E545FA"/>
    <w:rsid w:val="00E66D24"/>
    <w:rsid w:val="00E701AC"/>
    <w:rsid w:val="00E72471"/>
    <w:rsid w:val="00E72CB7"/>
    <w:rsid w:val="00E826A1"/>
    <w:rsid w:val="00E82E42"/>
    <w:rsid w:val="00E87F23"/>
    <w:rsid w:val="00E905E7"/>
    <w:rsid w:val="00E94C7F"/>
    <w:rsid w:val="00EA0299"/>
    <w:rsid w:val="00EA5BA8"/>
    <w:rsid w:val="00EA5F65"/>
    <w:rsid w:val="00EA7064"/>
    <w:rsid w:val="00EC099D"/>
    <w:rsid w:val="00EC4212"/>
    <w:rsid w:val="00EC60E9"/>
    <w:rsid w:val="00EC6C56"/>
    <w:rsid w:val="00ED1B8C"/>
    <w:rsid w:val="00ED400F"/>
    <w:rsid w:val="00EF0145"/>
    <w:rsid w:val="00EF370A"/>
    <w:rsid w:val="00EF37D5"/>
    <w:rsid w:val="00EF41F5"/>
    <w:rsid w:val="00EF7202"/>
    <w:rsid w:val="00F05C11"/>
    <w:rsid w:val="00F15512"/>
    <w:rsid w:val="00F1765F"/>
    <w:rsid w:val="00F244EA"/>
    <w:rsid w:val="00F24DA2"/>
    <w:rsid w:val="00F251F9"/>
    <w:rsid w:val="00F25B47"/>
    <w:rsid w:val="00F3137A"/>
    <w:rsid w:val="00F36DA5"/>
    <w:rsid w:val="00F37C2E"/>
    <w:rsid w:val="00F42465"/>
    <w:rsid w:val="00F42561"/>
    <w:rsid w:val="00F43D27"/>
    <w:rsid w:val="00F43DBF"/>
    <w:rsid w:val="00F4604C"/>
    <w:rsid w:val="00F471E4"/>
    <w:rsid w:val="00F5758A"/>
    <w:rsid w:val="00F61C88"/>
    <w:rsid w:val="00F74D07"/>
    <w:rsid w:val="00F75529"/>
    <w:rsid w:val="00F82536"/>
    <w:rsid w:val="00F842DB"/>
    <w:rsid w:val="00F84C78"/>
    <w:rsid w:val="00F864C2"/>
    <w:rsid w:val="00F87729"/>
    <w:rsid w:val="00F917CE"/>
    <w:rsid w:val="00F939E2"/>
    <w:rsid w:val="00F94A10"/>
    <w:rsid w:val="00F9607C"/>
    <w:rsid w:val="00F967AB"/>
    <w:rsid w:val="00FA08F8"/>
    <w:rsid w:val="00FB3B18"/>
    <w:rsid w:val="00FB4042"/>
    <w:rsid w:val="00FC08D0"/>
    <w:rsid w:val="00FC5948"/>
    <w:rsid w:val="00FD2110"/>
    <w:rsid w:val="00FD2ABA"/>
    <w:rsid w:val="00FD2CD8"/>
    <w:rsid w:val="00FD424F"/>
    <w:rsid w:val="00FD48FE"/>
    <w:rsid w:val="00FD4B10"/>
    <w:rsid w:val="00FD52F4"/>
    <w:rsid w:val="00FE08DB"/>
    <w:rsid w:val="00FF06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86217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831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17F3"/>
    <w:rPr>
      <w:rFonts w:ascii="Tahoma" w:hAnsi="Tahoma" w:cs="Tahoma"/>
      <w:sz w:val="16"/>
      <w:szCs w:val="16"/>
    </w:rPr>
  </w:style>
  <w:style w:type="paragraph" w:customStyle="1" w:styleId="Mu">
    <w:name w:val="Mẫu"/>
    <w:basedOn w:val="ListParagraph"/>
    <w:link w:val="MuChar"/>
    <w:qFormat/>
    <w:rsid w:val="00A17F3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sz w:val="28"/>
      <w:szCs w:val="28"/>
    </w:rPr>
  </w:style>
  <w:style w:type="character" w:customStyle="1" w:styleId="MuChar">
    <w:name w:val="Mẫu Char"/>
    <w:basedOn w:val="DefaultParagraphFont"/>
    <w:link w:val="Mu"/>
    <w:rsid w:val="00A17F3C"/>
    <w:rPr>
      <w:rFonts w:ascii="Palatino Linotype" w:eastAsia="Arial" w:hAnsi="Palatino Linotype" w:cs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locked/>
    <w:rsid w:val="00A8014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831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17F3"/>
    <w:rPr>
      <w:rFonts w:ascii="Tahoma" w:hAnsi="Tahoma" w:cs="Tahoma"/>
      <w:sz w:val="16"/>
      <w:szCs w:val="16"/>
    </w:rPr>
  </w:style>
  <w:style w:type="paragraph" w:customStyle="1" w:styleId="Mu">
    <w:name w:val="Mẫu"/>
    <w:basedOn w:val="ListParagraph"/>
    <w:link w:val="MuChar"/>
    <w:qFormat/>
    <w:rsid w:val="00A17F3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sz w:val="28"/>
      <w:szCs w:val="28"/>
    </w:rPr>
  </w:style>
  <w:style w:type="character" w:customStyle="1" w:styleId="MuChar">
    <w:name w:val="Mẫu Char"/>
    <w:basedOn w:val="DefaultParagraphFont"/>
    <w:link w:val="Mu"/>
    <w:rsid w:val="00A17F3C"/>
    <w:rPr>
      <w:rFonts w:ascii="Palatino Linotype" w:eastAsia="Arial" w:hAnsi="Palatino Linotype" w:cs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locked/>
    <w:rsid w:val="00A801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704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chart" Target="charts/chart2.xml"/><Relationship Id="rId39" Type="http://schemas.openxmlformats.org/officeDocument/2006/relationships/oleObject" Target="embeddings/oleObject15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1.bin"/><Relationship Id="rId76" Type="http://schemas.openxmlformats.org/officeDocument/2006/relationships/image" Target="media/image28.wmf"/><Relationship Id="rId84" Type="http://schemas.openxmlformats.org/officeDocument/2006/relationships/image" Target="media/image3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chart" Target="charts/chart5.xml"/><Relationship Id="rId53" Type="http://schemas.openxmlformats.org/officeDocument/2006/relationships/oleObject" Target="embeddings/oleObject23.bin"/><Relationship Id="rId58" Type="http://schemas.openxmlformats.org/officeDocument/2006/relationships/image" Target="media/image19.wmf"/><Relationship Id="rId66" Type="http://schemas.openxmlformats.org/officeDocument/2006/relationships/oleObject" Target="embeddings/oleObject30.bin"/><Relationship Id="rId74" Type="http://schemas.openxmlformats.org/officeDocument/2006/relationships/image" Target="media/image27.wmf"/><Relationship Id="rId79" Type="http://schemas.openxmlformats.org/officeDocument/2006/relationships/oleObject" Target="embeddings/oleObject36.bin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0.wmf"/><Relationship Id="rId82" Type="http://schemas.openxmlformats.org/officeDocument/2006/relationships/image" Target="media/image31.wmf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chart" Target="charts/chart3.xml"/><Relationship Id="rId30" Type="http://schemas.openxmlformats.org/officeDocument/2006/relationships/chart" Target="charts/chart4.xml"/><Relationship Id="rId35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18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4.emf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15.emf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4.bin"/><Relationship Id="rId46" Type="http://schemas.openxmlformats.org/officeDocument/2006/relationships/chart" Target="charts/chart6.xml"/><Relationship Id="rId59" Type="http://schemas.openxmlformats.org/officeDocument/2006/relationships/oleObject" Target="embeddings/oleObject26.bin"/><Relationship Id="rId67" Type="http://schemas.openxmlformats.org/officeDocument/2006/relationships/image" Target="media/image2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17.wmf"/><Relationship Id="rId62" Type="http://schemas.openxmlformats.org/officeDocument/2006/relationships/oleObject" Target="embeddings/oleObject28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image" Target="media/image8.wmf"/><Relationship Id="rId36" Type="http://schemas.openxmlformats.org/officeDocument/2006/relationships/oleObject" Target="embeddings/oleObject13.bin"/><Relationship Id="rId49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" Type="http://schemas.openxmlformats.org/officeDocument/2006/relationships/image" Target="media/image1.wmf"/><Relationship Id="rId31" Type="http://schemas.openxmlformats.org/officeDocument/2006/relationships/image" Target="media/image9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6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.xlsx"/><Relationship Id="rId1" Type="http://schemas.openxmlformats.org/officeDocument/2006/relationships/themeOverride" Target="../theme/themeOverride2.xm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am</c:v>
                </c:pt>
              </c:strCache>
            </c:strRef>
          </c:tx>
          <c:spPr>
            <a:pattFill prst="wdDnDiag">
              <a:fgClr>
                <a:schemeClr val="accent1"/>
              </a:fgClr>
              <a:bgClr>
                <a:schemeClr val="bg1"/>
              </a:bgClr>
            </a:pattFill>
          </c:spPr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6</c:f>
              <c:strCache>
                <c:ptCount val="5"/>
                <c:pt idx="0">
                  <c:v>7A1</c:v>
                </c:pt>
                <c:pt idx="1">
                  <c:v>7A2</c:v>
                </c:pt>
                <c:pt idx="2">
                  <c:v>7A3</c:v>
                </c:pt>
                <c:pt idx="3">
                  <c:v>7A4</c:v>
                </c:pt>
                <c:pt idx="4">
                  <c:v>7A5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2</c:v>
                </c:pt>
                <c:pt idx="1">
                  <c:v>28</c:v>
                </c:pt>
                <c:pt idx="2">
                  <c:v>12</c:v>
                </c:pt>
                <c:pt idx="3">
                  <c:v>18</c:v>
                </c:pt>
                <c:pt idx="4">
                  <c:v>16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6</c:f>
              <c:strCache>
                <c:ptCount val="5"/>
                <c:pt idx="0">
                  <c:v>7A1</c:v>
                </c:pt>
                <c:pt idx="1">
                  <c:v>7A2</c:v>
                </c:pt>
                <c:pt idx="2">
                  <c:v>7A3</c:v>
                </c:pt>
                <c:pt idx="3">
                  <c:v>7A4</c:v>
                </c:pt>
                <c:pt idx="4">
                  <c:v>7A5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19</c:v>
                </c:pt>
                <c:pt idx="1">
                  <c:v>11</c:v>
                </c:pt>
                <c:pt idx="2">
                  <c:v>26</c:v>
                </c:pt>
                <c:pt idx="3">
                  <c:v>21</c:v>
                </c:pt>
                <c:pt idx="4">
                  <c:v>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9065856"/>
        <c:axId val="39068032"/>
      </c:barChart>
      <c:catAx>
        <c:axId val="39065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Lớp</a:t>
                </a:r>
              </a:p>
            </c:rich>
          </c:tx>
          <c:layout>
            <c:manualLayout>
              <c:xMode val="edge"/>
              <c:yMode val="edge"/>
              <c:x val="0.86669473246537243"/>
              <c:y val="0.76515775034293543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crossAx val="39068032"/>
        <c:crosses val="autoZero"/>
        <c:auto val="1"/>
        <c:lblAlgn val="ctr"/>
        <c:lblOffset val="100"/>
        <c:noMultiLvlLbl val="0"/>
      </c:catAx>
      <c:valAx>
        <c:axId val="3906803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baseline="0">
                    <a:latin typeface="Times New Roman" pitchFamily="18" charset="0"/>
                    <a:cs typeface="Times New Roman" pitchFamily="18" charset="0"/>
                  </a:rPr>
                  <a:t> HS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3.1683168316831684E-2"/>
              <c:y val="2.9563526781374555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906585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baseline="0">
                <a:latin typeface="Times New Roman" pitchFamily="18" charset="0"/>
                <a:cs typeface="Times New Roman" pitchFamily="18" charset="0"/>
              </a:rPr>
              <a:t> điểm tốt trong 7 tuần của lớp 7A</a:t>
            </a:r>
            <a:endParaRPr lang="en-US" sz="1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Column3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8"/>
            <c:spPr>
              <a:solidFill>
                <a:schemeClr val="accent1"/>
              </a:solidFill>
              <a:ln w="38100">
                <a:solidFill>
                  <a:srgbClr val="FF0000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3:$A$9</c:f>
              <c:strCache>
                <c:ptCount val="7"/>
                <c:pt idx="0">
                  <c:v>Tuần 1</c:v>
                </c:pt>
                <c:pt idx="1">
                  <c:v>Tuần 2</c:v>
                </c:pt>
                <c:pt idx="2">
                  <c:v>Tuần 3</c:v>
                </c:pt>
                <c:pt idx="3">
                  <c:v>Tuần 4</c:v>
                </c:pt>
                <c:pt idx="4">
                  <c:v>Tuần 5</c:v>
                </c:pt>
                <c:pt idx="5">
                  <c:v>Tuần 6</c:v>
                </c:pt>
                <c:pt idx="6">
                  <c:v>Tuần 7</c:v>
                </c:pt>
              </c:strCache>
            </c:strRef>
          </c:cat>
          <c:val>
            <c:numRef>
              <c:f>Sheet1!$B$3:$B$9</c:f>
              <c:numCache>
                <c:formatCode>0</c:formatCode>
                <c:ptCount val="7"/>
                <c:pt idx="0">
                  <c:v>12</c:v>
                </c:pt>
                <c:pt idx="1">
                  <c:v>14</c:v>
                </c:pt>
                <c:pt idx="2">
                  <c:v>16</c:v>
                </c:pt>
                <c:pt idx="3">
                  <c:v>15</c:v>
                </c:pt>
                <c:pt idx="4">
                  <c:v>19</c:v>
                </c:pt>
                <c:pt idx="5">
                  <c:v>23</c:v>
                </c:pt>
                <c:pt idx="6">
                  <c:v>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14F-4DC2-B139-086D09F30E11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  <a:effectLst/>
          </c:spPr>
        </c:dropLines>
        <c:marker val="1"/>
        <c:smooth val="0"/>
        <c:axId val="39110912"/>
        <c:axId val="39113088"/>
      </c:lineChart>
      <c:catAx>
        <c:axId val="391109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</a:p>
            </c:rich>
          </c:tx>
          <c:layout>
            <c:manualLayout>
              <c:xMode val="edge"/>
              <c:yMode val="edge"/>
              <c:x val="0.92607976215362464"/>
              <c:y val="0.679198433529142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13088"/>
        <c:crosses val="autoZero"/>
        <c:auto val="1"/>
        <c:lblAlgn val="ctr"/>
        <c:lblOffset val="100"/>
        <c:noMultiLvlLbl val="0"/>
      </c:catAx>
      <c:valAx>
        <c:axId val="39113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>
                  <a:lumMod val="5000"/>
                  <a:lumOff val="95000"/>
                </a:schemeClr>
              </a:solidFill>
            </a:ln>
            <a:effectLst>
              <a:outerShdw blurRad="50800" dist="50800" dir="5400000" algn="ctr" rotWithShape="0">
                <a:schemeClr val="bg1"/>
              </a:outerShdw>
            </a:effectLst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SỐ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ĐIỂM TỐT</a:t>
                </a:r>
                <a:endParaRPr lang="en-US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2.5462962962962962E-2"/>
              <c:y val="0.1322650293713286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109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1400" baseline="0">
                <a:latin typeface="Times New Roman" pitchFamily="18" charset="0"/>
                <a:cs typeface="Times New Roman" pitchFamily="18" charset="0"/>
              </a:rPr>
              <a:t> đồ về các môn thể thao được yêu thích của lớp 7A</a:t>
            </a:r>
            <a:endParaRPr lang="en-US" sz="1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noFill/>
            </a:ln>
          </c:spPr>
          <c:dLbls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Bóng chuyền
x 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Bơi lội</c:v>
                </c:pt>
                <c:pt idx="1">
                  <c:v>Cầu lông</c:v>
                </c:pt>
                <c:pt idx="2">
                  <c:v>Bóng chuyền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5</c:v>
                </c:pt>
                <c:pt idx="1">
                  <c:v>60</c:v>
                </c:pt>
                <c:pt idx="2">
                  <c:v>2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am</c:v>
                </c:pt>
              </c:strCache>
            </c:strRef>
          </c:tx>
          <c:spPr>
            <a:pattFill prst="wdDnDiag">
              <a:fgClr>
                <a:schemeClr val="accent1"/>
              </a:fgClr>
              <a:bgClr>
                <a:schemeClr val="bg1"/>
              </a:bgClr>
            </a:pattFill>
          </c:spPr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6</c:f>
              <c:strCache>
                <c:ptCount val="5"/>
                <c:pt idx="0">
                  <c:v>7A1</c:v>
                </c:pt>
                <c:pt idx="1">
                  <c:v>7A2</c:v>
                </c:pt>
                <c:pt idx="2">
                  <c:v>7A3</c:v>
                </c:pt>
                <c:pt idx="3">
                  <c:v>7A4</c:v>
                </c:pt>
                <c:pt idx="4">
                  <c:v>7A5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2</c:v>
                </c:pt>
                <c:pt idx="1">
                  <c:v>28</c:v>
                </c:pt>
                <c:pt idx="2">
                  <c:v>12</c:v>
                </c:pt>
                <c:pt idx="3">
                  <c:v>18</c:v>
                </c:pt>
                <c:pt idx="4">
                  <c:v>16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6</c:f>
              <c:strCache>
                <c:ptCount val="5"/>
                <c:pt idx="0">
                  <c:v>7A1</c:v>
                </c:pt>
                <c:pt idx="1">
                  <c:v>7A2</c:v>
                </c:pt>
                <c:pt idx="2">
                  <c:v>7A3</c:v>
                </c:pt>
                <c:pt idx="3">
                  <c:v>7A4</c:v>
                </c:pt>
                <c:pt idx="4">
                  <c:v>7A5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19</c:v>
                </c:pt>
                <c:pt idx="1">
                  <c:v>11</c:v>
                </c:pt>
                <c:pt idx="2">
                  <c:v>26</c:v>
                </c:pt>
                <c:pt idx="3">
                  <c:v>21</c:v>
                </c:pt>
                <c:pt idx="4">
                  <c:v>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9452672"/>
        <c:axId val="39454592"/>
      </c:barChart>
      <c:catAx>
        <c:axId val="39452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200" b="0">
                    <a:latin typeface="Times New Roman" pitchFamily="18" charset="0"/>
                    <a:cs typeface="Times New Roman" pitchFamily="18" charset="0"/>
                  </a:rPr>
                  <a:t>Lớp</a:t>
                </a:r>
              </a:p>
            </c:rich>
          </c:tx>
          <c:layout>
            <c:manualLayout>
              <c:xMode val="edge"/>
              <c:yMode val="edge"/>
              <c:x val="0.86669473246537243"/>
              <c:y val="0.76515775034293543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crossAx val="39454592"/>
        <c:crosses val="autoZero"/>
        <c:auto val="1"/>
        <c:lblAlgn val="ctr"/>
        <c:lblOffset val="100"/>
        <c:noMultiLvlLbl val="0"/>
      </c:catAx>
      <c:valAx>
        <c:axId val="3945459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baseline="0">
                    <a:latin typeface="Times New Roman" pitchFamily="18" charset="0"/>
                    <a:cs typeface="Times New Roman" pitchFamily="18" charset="0"/>
                  </a:rPr>
                  <a:t> HS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3.1683168316831684E-2"/>
              <c:y val="2.9563526781374555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945267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baseline="0">
                <a:latin typeface="Times New Roman" pitchFamily="18" charset="0"/>
                <a:cs typeface="Times New Roman" pitchFamily="18" charset="0"/>
              </a:rPr>
              <a:t> điểm tốt trong 7 tuần của lớp 7A</a:t>
            </a:r>
            <a:endParaRPr lang="en-US" sz="1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Column3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8"/>
            <c:spPr>
              <a:solidFill>
                <a:schemeClr val="accent1"/>
              </a:solidFill>
              <a:ln w="38100">
                <a:solidFill>
                  <a:srgbClr val="FF0000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3:$A$9</c:f>
              <c:strCache>
                <c:ptCount val="7"/>
                <c:pt idx="0">
                  <c:v>Tuần 1</c:v>
                </c:pt>
                <c:pt idx="1">
                  <c:v>Tuần 2</c:v>
                </c:pt>
                <c:pt idx="2">
                  <c:v>Tuần 3</c:v>
                </c:pt>
                <c:pt idx="3">
                  <c:v>Tuần 4</c:v>
                </c:pt>
                <c:pt idx="4">
                  <c:v>Tuần 5</c:v>
                </c:pt>
                <c:pt idx="5">
                  <c:v>Tuần 6</c:v>
                </c:pt>
                <c:pt idx="6">
                  <c:v>Tuần 7</c:v>
                </c:pt>
              </c:strCache>
            </c:strRef>
          </c:cat>
          <c:val>
            <c:numRef>
              <c:f>Sheet1!$B$3:$B$9</c:f>
              <c:numCache>
                <c:formatCode>0</c:formatCode>
                <c:ptCount val="7"/>
                <c:pt idx="0">
                  <c:v>10</c:v>
                </c:pt>
                <c:pt idx="1">
                  <c:v>15</c:v>
                </c:pt>
                <c:pt idx="2">
                  <c:v>16</c:v>
                </c:pt>
                <c:pt idx="3">
                  <c:v>16</c:v>
                </c:pt>
                <c:pt idx="4">
                  <c:v>18</c:v>
                </c:pt>
                <c:pt idx="5">
                  <c:v>24</c:v>
                </c:pt>
                <c:pt idx="6">
                  <c:v>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14F-4DC2-B139-086D09F30E11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  <a:effectLst/>
          </c:spPr>
        </c:dropLines>
        <c:marker val="1"/>
        <c:smooth val="0"/>
        <c:axId val="39502208"/>
        <c:axId val="39504128"/>
      </c:lineChart>
      <c:catAx>
        <c:axId val="395022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</a:p>
            </c:rich>
          </c:tx>
          <c:layout>
            <c:manualLayout>
              <c:xMode val="edge"/>
              <c:yMode val="edge"/>
              <c:x val="0.92607976215362464"/>
              <c:y val="0.679198433529142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504128"/>
        <c:crosses val="autoZero"/>
        <c:auto val="1"/>
        <c:lblAlgn val="ctr"/>
        <c:lblOffset val="100"/>
        <c:noMultiLvlLbl val="0"/>
      </c:catAx>
      <c:valAx>
        <c:axId val="39504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>
                  <a:lumMod val="5000"/>
                  <a:lumOff val="95000"/>
                </a:schemeClr>
              </a:solidFill>
            </a:ln>
            <a:effectLst>
              <a:outerShdw blurRad="50800" dist="50800" dir="5400000" algn="ctr" rotWithShape="0">
                <a:schemeClr val="bg1"/>
              </a:outerShdw>
            </a:effectLst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SỐ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ĐIỂM TỐT</a:t>
                </a:r>
                <a:endParaRPr lang="en-US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2.5462962962962962E-2"/>
              <c:y val="0.1322650293713286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5022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1400" baseline="0">
                <a:latin typeface="Times New Roman" pitchFamily="18" charset="0"/>
                <a:cs typeface="Times New Roman" pitchFamily="18" charset="0"/>
              </a:rPr>
              <a:t> đồ về các môn thể thao được yêu thích của lớp 7A</a:t>
            </a:r>
            <a:endParaRPr lang="en-US" sz="1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noFill/>
            </a:ln>
          </c:spPr>
          <c:dLbls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Bóng chuyền
x 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Bơi lội</c:v>
                </c:pt>
                <c:pt idx="1">
                  <c:v>Cầu lông</c:v>
                </c:pt>
                <c:pt idx="2">
                  <c:v>Bóng chuyền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20</c:v>
                </c:pt>
                <c:pt idx="1">
                  <c:v>55</c:v>
                </c:pt>
                <c:pt idx="2">
                  <c:v>2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4CAB4D-4F21-470C-99AE-8248AABF9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7</TotalTime>
  <Pages>12</Pages>
  <Words>2748</Words>
  <Characters>15664</Characters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02T13:32:00Z</dcterms:created>
  <dcterms:modified xsi:type="dcterms:W3CDTF">2024-03-12T12:11:00Z</dcterms:modified>
</cp:coreProperties>
</file>